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915" w:type="dxa"/>
        <w:tblInd w:w="-601" w:type="dxa"/>
        <w:tblLook w:val="04A0" w:firstRow="1" w:lastRow="0" w:firstColumn="1" w:lastColumn="0" w:noHBand="0" w:noVBand="1"/>
      </w:tblPr>
      <w:tblGrid>
        <w:gridCol w:w="3970"/>
        <w:gridCol w:w="6945"/>
      </w:tblGrid>
      <w:tr w:rsidR="00AA7CB8" w:rsidRPr="002347F5" w14:paraId="2E5B437B" w14:textId="77777777" w:rsidTr="00E9687E">
        <w:tc>
          <w:tcPr>
            <w:tcW w:w="3970" w:type="dxa"/>
          </w:tcPr>
          <w:p w14:paraId="4B067111" w14:textId="77777777" w:rsidR="00B271D2" w:rsidRPr="002347F5" w:rsidRDefault="00B271D2" w:rsidP="00B271D2">
            <w:pPr>
              <w:jc w:val="both"/>
              <w:rPr>
                <w:b/>
                <w:color w:val="000000"/>
                <w:sz w:val="24"/>
                <w:szCs w:val="24"/>
                <w:lang w:val="fr-FR"/>
              </w:rPr>
            </w:pPr>
            <w:r w:rsidRPr="002347F5">
              <w:rPr>
                <w:b/>
                <w:color w:val="000000"/>
                <w:sz w:val="24"/>
                <w:szCs w:val="24"/>
                <w:lang w:val="fr-FR"/>
              </w:rPr>
              <w:t>PHÒNG GIÁO DỤC VÀ ĐÀO TẠO</w:t>
            </w:r>
          </w:p>
          <w:p w14:paraId="512C7F3A" w14:textId="77777777" w:rsidR="00AA7CB8" w:rsidRPr="002347F5" w:rsidRDefault="00BD645F" w:rsidP="00B271D2">
            <w:pPr>
              <w:jc w:val="center"/>
              <w:rPr>
                <w:b/>
                <w:color w:val="000000"/>
                <w:sz w:val="24"/>
                <w:szCs w:val="24"/>
                <w:lang w:val="fr-FR"/>
              </w:rPr>
            </w:pPr>
            <w:r w:rsidRPr="002347F5">
              <w:rPr>
                <w:b/>
                <w:noProof/>
                <w:sz w:val="24"/>
                <w:szCs w:val="24"/>
                <w:u w:val="single"/>
              </w:rPr>
              <mc:AlternateContent>
                <mc:Choice Requires="wps">
                  <w:drawing>
                    <wp:anchor distT="0" distB="0" distL="114300" distR="114300" simplePos="0" relativeHeight="251656192" behindDoc="0" locked="0" layoutInCell="1" allowOverlap="1" wp14:anchorId="6809EA92" wp14:editId="5F78D1EE">
                      <wp:simplePos x="0" y="0"/>
                      <wp:positionH relativeFrom="column">
                        <wp:posOffset>424815</wp:posOffset>
                      </wp:positionH>
                      <wp:positionV relativeFrom="paragraph">
                        <wp:posOffset>379095</wp:posOffset>
                      </wp:positionV>
                      <wp:extent cx="1584960" cy="257175"/>
                      <wp:effectExtent l="0" t="0" r="2540" b="0"/>
                      <wp:wrapNone/>
                      <wp:docPr id="4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84960" cy="257175"/>
                              </a:xfrm>
                              <a:prstGeom prst="rect">
                                <a:avLst/>
                              </a:prstGeom>
                              <a:solidFill>
                                <a:srgbClr val="FFFFFF"/>
                              </a:solidFill>
                              <a:ln w="9525">
                                <a:solidFill>
                                  <a:srgbClr val="000000"/>
                                </a:solidFill>
                                <a:miter lim="800000"/>
                                <a:headEnd/>
                                <a:tailEnd/>
                              </a:ln>
                            </wps:spPr>
                            <wps:txbx>
                              <w:txbxContent>
                                <w:p w14:paraId="3C92A74D" w14:textId="77777777" w:rsidR="00884783" w:rsidRPr="00EC54BA" w:rsidRDefault="00884783" w:rsidP="00AA7CB8">
                                  <w:pPr>
                                    <w:jc w:val="center"/>
                                    <w:rPr>
                                      <w:b/>
                                      <w:sz w:val="24"/>
                                      <w:szCs w:val="24"/>
                                    </w:rPr>
                                  </w:pPr>
                                  <w:r w:rsidRPr="00EC54BA">
                                    <w:rPr>
                                      <w:b/>
                                      <w:sz w:val="24"/>
                                      <w:szCs w:val="24"/>
                                    </w:rPr>
                                    <w:t xml:space="preserve">ĐỀ 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09EA92" id="_x0000_t202" coordsize="21600,21600" o:spt="202" path="m,l,21600r21600,l21600,xe">
                      <v:stroke joinstyle="miter"/>
                      <v:path gradientshapeok="t" o:connecttype="rect"/>
                    </v:shapetype>
                    <v:shape id="Text Box 5" o:spid="_x0000_s1026" type="#_x0000_t202" style="position:absolute;left:0;text-align:left;margin-left:33.45pt;margin-top:29.85pt;width:124.8pt;height:20.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">
                      <v:path arrowok="t"/>
                      <v:textbox>
                        <w:txbxContent>
                          <w:p w14:paraId="3C92A74D" w14:textId="77777777" w:rsidR="00884783" w:rsidRPr="00EC54BA" w:rsidRDefault="00884783" w:rsidP="00AA7CB8">
                            <w:pPr>
                              <w:jc w:val="center"/>
                              <w:rPr>
                                <w:b/>
                                <w:sz w:val="24"/>
                                <w:szCs w:val="24"/>
                              </w:rPr>
                            </w:pPr>
                            <w:r w:rsidRPr="00EC54BA">
                              <w:rPr>
                                <w:b/>
                                <w:sz w:val="24"/>
                                <w:szCs w:val="24"/>
                              </w:rPr>
                              <w:t xml:space="preserve">ĐỀ CHÍNH THỨC </w:t>
                            </w:r>
                          </w:p>
                        </w:txbxContent>
                      </v:textbox>
                    </v:shape>
                  </w:pict>
                </mc:Fallback>
              </mc:AlternateContent>
            </w:r>
            <w:r w:rsidRPr="002347F5">
              <w:rPr>
                <w:b/>
                <w:noProof/>
                <w:sz w:val="24"/>
                <w:szCs w:val="24"/>
                <w:u w:val="single"/>
              </w:rPr>
              <mc:AlternateContent>
                <mc:Choice Requires="wps">
                  <w:drawing>
                    <wp:anchor distT="0" distB="0" distL="114300" distR="114300" simplePos="0" relativeHeight="251657216" behindDoc="0" locked="0" layoutInCell="1" allowOverlap="1" wp14:anchorId="391A9112" wp14:editId="4B3C31CF">
                      <wp:simplePos x="0" y="0"/>
                      <wp:positionH relativeFrom="column">
                        <wp:posOffset>805815</wp:posOffset>
                      </wp:positionH>
                      <wp:positionV relativeFrom="paragraph">
                        <wp:posOffset>177800</wp:posOffset>
                      </wp:positionV>
                      <wp:extent cx="791210" cy="635"/>
                      <wp:effectExtent l="0" t="0" r="0" b="0"/>
                      <wp:wrapNone/>
                      <wp:docPr id="4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9121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470BFA" id="_x0000_t32" coordsize="21600,21600" o:spt="32" o:oned="t" path="m,l21600,21600e" filled="f">
                      <v:path arrowok="t" fillok="f" o:connecttype="none"/>
                      <o:lock v:ext="edit" shapetype="t"/>
                    </v:shapetype>
                    <v:shape id="AutoShape 4" o:spid="_x0000_s1026" type="#_x0000_t32" style="position:absolute;margin-left:63.45pt;margin-top:14pt;width:62.3pt;height:.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">
                      <o:lock v:ext="edit" shapetype="f"/>
                    </v:shape>
                  </w:pict>
                </mc:Fallback>
              </mc:AlternateContent>
            </w:r>
            <w:r w:rsidR="00AA7CB8" w:rsidRPr="002347F5">
              <w:rPr>
                <w:b/>
                <w:color w:val="000000"/>
                <w:sz w:val="24"/>
                <w:szCs w:val="24"/>
                <w:lang w:val="fr-FR"/>
              </w:rPr>
              <w:t>T</w:t>
            </w:r>
            <w:r w:rsidR="00B271D2" w:rsidRPr="002347F5">
              <w:rPr>
                <w:b/>
                <w:color w:val="000000"/>
                <w:sz w:val="24"/>
                <w:szCs w:val="24"/>
                <w:lang w:val="fr-FR"/>
              </w:rPr>
              <w:t xml:space="preserve">HÀNH </w:t>
            </w:r>
            <w:r w:rsidR="00AA7CB8" w:rsidRPr="002347F5">
              <w:rPr>
                <w:b/>
                <w:color w:val="000000"/>
                <w:sz w:val="24"/>
                <w:szCs w:val="24"/>
                <w:lang w:val="fr-FR"/>
              </w:rPr>
              <w:t>P</w:t>
            </w:r>
            <w:r w:rsidR="00B271D2" w:rsidRPr="002347F5">
              <w:rPr>
                <w:b/>
                <w:color w:val="000000"/>
                <w:sz w:val="24"/>
                <w:szCs w:val="24"/>
                <w:lang w:val="fr-FR"/>
              </w:rPr>
              <w:t>HỐ</w:t>
            </w:r>
            <w:r w:rsidR="00AA7CB8" w:rsidRPr="002347F5">
              <w:rPr>
                <w:b/>
                <w:color w:val="000000"/>
                <w:sz w:val="24"/>
                <w:szCs w:val="24"/>
                <w:lang w:val="fr-FR"/>
              </w:rPr>
              <w:t xml:space="preserve"> LÀO CAI</w:t>
            </w:r>
          </w:p>
        </w:tc>
        <w:tc>
          <w:tcPr>
            <w:tcW w:w="6945" w:type="dxa"/>
          </w:tcPr>
          <w:p w14:paraId="57DB092A" w14:textId="43448165" w:rsidR="00E9687E" w:rsidRPr="002347F5" w:rsidRDefault="00EC54BA" w:rsidP="00800B9D">
            <w:pPr>
              <w:jc w:val="center"/>
              <w:rPr>
                <w:b/>
                <w:color w:val="000000"/>
                <w:sz w:val="24"/>
                <w:szCs w:val="24"/>
                <w:lang w:val="fr-FR"/>
              </w:rPr>
            </w:pPr>
            <w:r w:rsidRPr="002347F5">
              <w:rPr>
                <w:b/>
                <w:color w:val="000000"/>
                <w:sz w:val="24"/>
                <w:szCs w:val="24"/>
                <w:lang w:val="fr-FR"/>
              </w:rPr>
              <w:t>KỲ</w:t>
            </w:r>
            <w:r w:rsidR="00AA7CB8" w:rsidRPr="002347F5">
              <w:rPr>
                <w:b/>
                <w:color w:val="000000"/>
                <w:sz w:val="24"/>
                <w:szCs w:val="24"/>
                <w:lang w:val="fr-FR"/>
              </w:rPr>
              <w:t xml:space="preserve"> THI </w:t>
            </w:r>
            <w:r w:rsidRPr="002347F5">
              <w:rPr>
                <w:b/>
                <w:color w:val="000000"/>
                <w:sz w:val="24"/>
                <w:szCs w:val="24"/>
                <w:lang w:val="fr-FR"/>
              </w:rPr>
              <w:t xml:space="preserve">CHỌN </w:t>
            </w:r>
            <w:r w:rsidR="005C044F">
              <w:rPr>
                <w:b/>
                <w:color w:val="000000"/>
                <w:sz w:val="24"/>
                <w:szCs w:val="24"/>
                <w:lang w:val="fr-FR"/>
              </w:rPr>
              <w:t>HỌC SINH GIỎI</w:t>
            </w:r>
            <w:r w:rsidR="002B6E3C" w:rsidRPr="002347F5">
              <w:rPr>
                <w:b/>
                <w:color w:val="000000"/>
                <w:sz w:val="24"/>
                <w:szCs w:val="24"/>
                <w:lang w:val="fr-FR"/>
              </w:rPr>
              <w:t xml:space="preserve"> </w:t>
            </w:r>
            <w:r w:rsidR="005C044F" w:rsidRPr="002347F5">
              <w:rPr>
                <w:b/>
                <w:color w:val="000000"/>
                <w:sz w:val="24"/>
                <w:szCs w:val="24"/>
                <w:lang w:val="fr-FR"/>
              </w:rPr>
              <w:t>CẤP THÀNH PHỐ</w:t>
            </w:r>
          </w:p>
          <w:p w14:paraId="7D763B30" w14:textId="4DEAD540" w:rsidR="00800B9D" w:rsidRPr="002347F5" w:rsidRDefault="005C044F" w:rsidP="005C044F">
            <w:pPr>
              <w:rPr>
                <w:b/>
                <w:color w:val="000000"/>
                <w:sz w:val="26"/>
                <w:szCs w:val="26"/>
                <w:lang w:val="fr-FR"/>
              </w:rPr>
            </w:pPr>
            <w:r>
              <w:rPr>
                <w:b/>
                <w:color w:val="000000"/>
                <w:sz w:val="24"/>
                <w:szCs w:val="24"/>
                <w:lang w:val="fr-FR"/>
              </w:rPr>
              <w:t xml:space="preserve">                                 </w:t>
            </w:r>
            <w:r>
              <w:rPr>
                <w:b/>
                <w:color w:val="000000"/>
                <w:sz w:val="26"/>
                <w:szCs w:val="26"/>
                <w:lang w:val="fr-FR"/>
              </w:rPr>
              <w:t xml:space="preserve">NĂM HỌC </w:t>
            </w:r>
            <w:r w:rsidR="00113236" w:rsidRPr="002347F5">
              <w:rPr>
                <w:b/>
                <w:color w:val="000000"/>
                <w:sz w:val="26"/>
                <w:szCs w:val="26"/>
                <w:lang w:val="fr-FR"/>
              </w:rPr>
              <w:t>202</w:t>
            </w:r>
            <w:r w:rsidR="00676616" w:rsidRPr="002347F5">
              <w:rPr>
                <w:b/>
                <w:color w:val="000000"/>
                <w:sz w:val="26"/>
                <w:szCs w:val="26"/>
                <w:lang w:val="fr-FR"/>
              </w:rPr>
              <w:t>3</w:t>
            </w:r>
            <w:r w:rsidR="002D557C" w:rsidRPr="002347F5">
              <w:rPr>
                <w:b/>
                <w:color w:val="000000"/>
                <w:sz w:val="26"/>
                <w:szCs w:val="26"/>
                <w:lang w:val="fr-FR"/>
              </w:rPr>
              <w:t xml:space="preserve"> </w:t>
            </w:r>
            <w:r w:rsidR="00113236" w:rsidRPr="002347F5">
              <w:rPr>
                <w:b/>
                <w:color w:val="000000"/>
                <w:sz w:val="26"/>
                <w:szCs w:val="26"/>
                <w:lang w:val="fr-FR"/>
              </w:rPr>
              <w:t>- 202</w:t>
            </w:r>
            <w:r w:rsidR="00676616" w:rsidRPr="002347F5">
              <w:rPr>
                <w:b/>
                <w:color w:val="000000"/>
                <w:sz w:val="26"/>
                <w:szCs w:val="26"/>
                <w:lang w:val="fr-FR"/>
              </w:rPr>
              <w:t>4</w:t>
            </w:r>
          </w:p>
          <w:p w14:paraId="3BC9ABBB" w14:textId="2ECB18DF" w:rsidR="00AA7CB8" w:rsidRPr="002347F5" w:rsidRDefault="002B6E3C" w:rsidP="00800B9D">
            <w:pPr>
              <w:jc w:val="center"/>
              <w:rPr>
                <w:b/>
                <w:color w:val="000000"/>
                <w:sz w:val="26"/>
                <w:szCs w:val="26"/>
                <w:lang w:val="fr-FR"/>
              </w:rPr>
            </w:pPr>
            <w:r w:rsidRPr="002347F5">
              <w:rPr>
                <w:b/>
                <w:color w:val="000000"/>
                <w:sz w:val="26"/>
                <w:szCs w:val="26"/>
                <w:lang w:val="fr-FR"/>
              </w:rPr>
              <w:t xml:space="preserve">Môn: </w:t>
            </w:r>
            <w:r w:rsidR="002D557C" w:rsidRPr="002347F5">
              <w:rPr>
                <w:b/>
                <w:color w:val="000000"/>
                <w:sz w:val="26"/>
                <w:szCs w:val="26"/>
                <w:lang w:val="fr-FR"/>
              </w:rPr>
              <w:t>Tin học</w:t>
            </w:r>
            <w:r w:rsidR="00E9687E" w:rsidRPr="002347F5">
              <w:rPr>
                <w:b/>
                <w:color w:val="000000"/>
                <w:sz w:val="26"/>
                <w:szCs w:val="26"/>
                <w:lang w:val="fr-FR"/>
              </w:rPr>
              <w:t xml:space="preserve"> 8</w:t>
            </w:r>
          </w:p>
          <w:p w14:paraId="42CDF22F" w14:textId="77777777" w:rsidR="00AA7CB8" w:rsidRPr="002347F5" w:rsidRDefault="00800B9D" w:rsidP="00800B9D">
            <w:pPr>
              <w:jc w:val="center"/>
              <w:rPr>
                <w:i/>
                <w:color w:val="000000"/>
                <w:sz w:val="26"/>
                <w:szCs w:val="26"/>
                <w:lang w:val="fr-FR"/>
              </w:rPr>
            </w:pPr>
            <w:r w:rsidRPr="002347F5">
              <w:rPr>
                <w:i/>
                <w:color w:val="000000"/>
                <w:sz w:val="26"/>
                <w:szCs w:val="26"/>
                <w:lang w:val="fr-FR"/>
              </w:rPr>
              <w:t>(Thời gian</w:t>
            </w:r>
            <w:r w:rsidR="00AA7CB8" w:rsidRPr="002347F5">
              <w:rPr>
                <w:i/>
                <w:color w:val="000000"/>
                <w:sz w:val="26"/>
                <w:szCs w:val="26"/>
                <w:lang w:val="fr-FR"/>
              </w:rPr>
              <w:t>: 150 phút, không kể thời gian giao đề)</w:t>
            </w:r>
          </w:p>
          <w:p w14:paraId="71D0D953" w14:textId="583EAD39" w:rsidR="00B271D2" w:rsidRPr="002347F5" w:rsidRDefault="00884783" w:rsidP="00800B9D">
            <w:pPr>
              <w:jc w:val="center"/>
              <w:rPr>
                <w:color w:val="000000"/>
                <w:sz w:val="26"/>
                <w:szCs w:val="26"/>
                <w:lang w:val="fr-FR"/>
              </w:rPr>
            </w:pPr>
            <w:r w:rsidRPr="002347F5">
              <w:rPr>
                <w:color w:val="000000"/>
                <w:sz w:val="26"/>
                <w:szCs w:val="26"/>
                <w:lang w:val="fr-FR"/>
              </w:rPr>
              <w:t xml:space="preserve">Ngày thi </w:t>
            </w:r>
            <w:r w:rsidR="000B0EA0">
              <w:rPr>
                <w:color w:val="000000"/>
                <w:sz w:val="26"/>
                <w:szCs w:val="26"/>
                <w:lang w:val="fr-FR"/>
              </w:rPr>
              <w:t>0</w:t>
            </w:r>
            <w:r w:rsidR="00676616" w:rsidRPr="002347F5">
              <w:rPr>
                <w:color w:val="000000"/>
                <w:sz w:val="26"/>
                <w:szCs w:val="26"/>
                <w:lang w:val="fr-FR"/>
              </w:rPr>
              <w:t>9/4/2024</w:t>
            </w:r>
          </w:p>
          <w:p w14:paraId="742E46B3" w14:textId="097BDE0E" w:rsidR="00AA7CB8" w:rsidRPr="002347F5" w:rsidRDefault="00AA7CB8" w:rsidP="008E7334">
            <w:pPr>
              <w:tabs>
                <w:tab w:val="left" w:pos="720"/>
                <w:tab w:val="left" w:pos="1440"/>
                <w:tab w:val="left" w:pos="2160"/>
                <w:tab w:val="left" w:pos="2880"/>
                <w:tab w:val="left" w:pos="3600"/>
                <w:tab w:val="left" w:pos="4320"/>
                <w:tab w:val="left" w:pos="5040"/>
                <w:tab w:val="left" w:pos="5760"/>
                <w:tab w:val="right" w:pos="6162"/>
              </w:tabs>
              <w:jc w:val="center"/>
              <w:rPr>
                <w:b/>
                <w:color w:val="000000"/>
                <w:sz w:val="26"/>
                <w:szCs w:val="26"/>
                <w:lang w:val="fr-FR"/>
              </w:rPr>
            </w:pPr>
            <w:r w:rsidRPr="002347F5">
              <w:rPr>
                <w:color w:val="000000"/>
                <w:sz w:val="26"/>
                <w:szCs w:val="26"/>
                <w:lang w:val="fr-FR"/>
              </w:rPr>
              <w:t>(Đề thi gồm</w:t>
            </w:r>
            <w:r w:rsidR="00800B9D" w:rsidRPr="002347F5">
              <w:rPr>
                <w:color w:val="000000"/>
                <w:sz w:val="26"/>
                <w:szCs w:val="26"/>
                <w:lang w:val="fr-FR"/>
              </w:rPr>
              <w:t xml:space="preserve"> có:</w:t>
            </w:r>
            <w:r w:rsidR="00911645" w:rsidRPr="002347F5">
              <w:rPr>
                <w:color w:val="000000"/>
                <w:sz w:val="26"/>
                <w:szCs w:val="26"/>
              </w:rPr>
              <w:t xml:space="preserve"> </w:t>
            </w:r>
            <w:r w:rsidR="00613EE9" w:rsidRPr="002347F5">
              <w:rPr>
                <w:color w:val="000000"/>
                <w:sz w:val="26"/>
                <w:szCs w:val="26"/>
              </w:rPr>
              <w:t>0</w:t>
            </w:r>
            <w:r w:rsidR="00911645" w:rsidRPr="002347F5">
              <w:rPr>
                <w:color w:val="000000"/>
                <w:sz w:val="26"/>
                <w:szCs w:val="26"/>
              </w:rPr>
              <w:t xml:space="preserve">5 </w:t>
            </w:r>
            <w:r w:rsidR="00911645" w:rsidRPr="002347F5">
              <w:rPr>
                <w:color w:val="000000"/>
                <w:sz w:val="26"/>
                <w:szCs w:val="26"/>
                <w:lang w:val="vi-VN"/>
              </w:rPr>
              <w:t>câu,</w:t>
            </w:r>
            <w:r w:rsidR="00911645" w:rsidRPr="002347F5">
              <w:rPr>
                <w:color w:val="000000"/>
                <w:sz w:val="26"/>
                <w:szCs w:val="26"/>
              </w:rPr>
              <w:t xml:space="preserve"> 0</w:t>
            </w:r>
            <w:r w:rsidR="008E7334">
              <w:rPr>
                <w:color w:val="000000"/>
                <w:sz w:val="26"/>
                <w:szCs w:val="26"/>
              </w:rPr>
              <w:t>2</w:t>
            </w:r>
            <w:r w:rsidR="00911645" w:rsidRPr="002347F5">
              <w:rPr>
                <w:color w:val="000000"/>
                <w:sz w:val="26"/>
                <w:szCs w:val="26"/>
              </w:rPr>
              <w:t xml:space="preserve"> </w:t>
            </w:r>
            <w:r w:rsidRPr="002347F5">
              <w:rPr>
                <w:color w:val="000000"/>
                <w:sz w:val="26"/>
                <w:szCs w:val="26"/>
                <w:lang w:val="fr-FR"/>
              </w:rPr>
              <w:t>tran</w:t>
            </w:r>
            <w:r w:rsidR="00E059BC" w:rsidRPr="002347F5">
              <w:rPr>
                <w:color w:val="000000"/>
                <w:sz w:val="26"/>
                <w:szCs w:val="26"/>
                <w:lang w:val="vi-VN"/>
              </w:rPr>
              <w:t>g</w:t>
            </w:r>
            <w:r w:rsidRPr="002347F5">
              <w:rPr>
                <w:color w:val="000000"/>
                <w:sz w:val="26"/>
                <w:szCs w:val="26"/>
                <w:lang w:val="fr-FR"/>
              </w:rPr>
              <w:t>)</w:t>
            </w:r>
          </w:p>
        </w:tc>
      </w:tr>
    </w:tbl>
    <w:p w14:paraId="66A04E90" w14:textId="693D0E79" w:rsidR="002617DA" w:rsidRPr="002347F5" w:rsidRDefault="002617DA" w:rsidP="008E7334">
      <w:pPr>
        <w:rPr>
          <w:b/>
          <w:color w:val="000000"/>
          <w:sz w:val="24"/>
          <w:szCs w:val="24"/>
          <w:lang w:val="nl-NL"/>
        </w:rPr>
      </w:pPr>
    </w:p>
    <w:p w14:paraId="16BAE8A8" w14:textId="546FB5B6" w:rsidR="002617DA" w:rsidRPr="008E01F8" w:rsidRDefault="00FF27BC" w:rsidP="008C6EEA">
      <w:pPr>
        <w:jc w:val="center"/>
        <w:rPr>
          <w:b/>
          <w:color w:val="000000"/>
          <w:sz w:val="26"/>
          <w:szCs w:val="26"/>
          <w:lang w:val="nl-NL"/>
        </w:rPr>
      </w:pPr>
      <w:r w:rsidRPr="008E01F8">
        <w:rPr>
          <w:b/>
          <w:color w:val="000000"/>
          <w:sz w:val="26"/>
          <w:szCs w:val="26"/>
          <w:lang w:val="nl-NL"/>
        </w:rPr>
        <w:t>TỔNG QUAN VỀ BÀI THI</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1834"/>
        <w:gridCol w:w="2292"/>
        <w:gridCol w:w="2140"/>
        <w:gridCol w:w="1292"/>
      </w:tblGrid>
      <w:tr w:rsidR="00884783" w:rsidRPr="008E01F8" w14:paraId="0C741C16" w14:textId="037EEA85" w:rsidTr="00AC662C">
        <w:trPr>
          <w:trHeight w:val="338"/>
        </w:trPr>
        <w:tc>
          <w:tcPr>
            <w:tcW w:w="917" w:type="dxa"/>
            <w:vAlign w:val="center"/>
          </w:tcPr>
          <w:p w14:paraId="3EC7E9AB" w14:textId="71A7B71F" w:rsidR="00884783" w:rsidRPr="008E01F8" w:rsidRDefault="00884783" w:rsidP="008D6BF1">
            <w:pPr>
              <w:jc w:val="center"/>
              <w:rPr>
                <w:b/>
                <w:color w:val="000000"/>
                <w:sz w:val="26"/>
                <w:szCs w:val="26"/>
                <w:lang w:val="nl-NL"/>
              </w:rPr>
            </w:pPr>
            <w:r w:rsidRPr="008E01F8">
              <w:rPr>
                <w:b/>
                <w:color w:val="000000"/>
                <w:sz w:val="26"/>
                <w:szCs w:val="26"/>
                <w:lang w:val="nl-NL"/>
              </w:rPr>
              <w:t>Câu</w:t>
            </w:r>
          </w:p>
        </w:tc>
        <w:tc>
          <w:tcPr>
            <w:tcW w:w="1834" w:type="dxa"/>
            <w:shd w:val="clear" w:color="auto" w:fill="auto"/>
            <w:vAlign w:val="center"/>
          </w:tcPr>
          <w:p w14:paraId="0C04CC35" w14:textId="25CECB93" w:rsidR="00884783" w:rsidRPr="008E01F8" w:rsidRDefault="00884783" w:rsidP="00A671C6">
            <w:pPr>
              <w:jc w:val="center"/>
              <w:rPr>
                <w:b/>
                <w:color w:val="000000"/>
                <w:sz w:val="26"/>
                <w:szCs w:val="26"/>
                <w:lang w:val="nl-NL"/>
              </w:rPr>
            </w:pPr>
            <w:r w:rsidRPr="008E01F8">
              <w:rPr>
                <w:b/>
                <w:color w:val="000000"/>
                <w:sz w:val="26"/>
                <w:szCs w:val="26"/>
                <w:lang w:val="nl-NL"/>
              </w:rPr>
              <w:t>Tên bài làm</w:t>
            </w:r>
          </w:p>
        </w:tc>
        <w:tc>
          <w:tcPr>
            <w:tcW w:w="2292" w:type="dxa"/>
            <w:shd w:val="clear" w:color="auto" w:fill="auto"/>
            <w:vAlign w:val="center"/>
          </w:tcPr>
          <w:p w14:paraId="2EDF68F0" w14:textId="05984229" w:rsidR="00884783" w:rsidRPr="008E01F8" w:rsidRDefault="00884783" w:rsidP="00A671C6">
            <w:pPr>
              <w:jc w:val="center"/>
              <w:rPr>
                <w:b/>
                <w:color w:val="000000"/>
                <w:sz w:val="26"/>
                <w:szCs w:val="26"/>
                <w:lang w:val="nl-NL"/>
              </w:rPr>
            </w:pPr>
            <w:r w:rsidRPr="008E01F8">
              <w:rPr>
                <w:b/>
                <w:color w:val="000000"/>
                <w:sz w:val="26"/>
                <w:szCs w:val="26"/>
                <w:lang w:val="nl-NL"/>
              </w:rPr>
              <w:t>Tệp dữ liệu vào</w:t>
            </w:r>
          </w:p>
        </w:tc>
        <w:tc>
          <w:tcPr>
            <w:tcW w:w="2140" w:type="dxa"/>
            <w:shd w:val="clear" w:color="auto" w:fill="auto"/>
            <w:vAlign w:val="center"/>
          </w:tcPr>
          <w:p w14:paraId="4BC98159" w14:textId="09488EFA" w:rsidR="00884783" w:rsidRPr="008E01F8" w:rsidRDefault="00884783" w:rsidP="00A671C6">
            <w:pPr>
              <w:jc w:val="center"/>
              <w:rPr>
                <w:b/>
                <w:color w:val="000000"/>
                <w:sz w:val="26"/>
                <w:szCs w:val="26"/>
                <w:lang w:val="nl-NL"/>
              </w:rPr>
            </w:pPr>
            <w:r w:rsidRPr="008E01F8">
              <w:rPr>
                <w:b/>
                <w:color w:val="000000"/>
                <w:sz w:val="26"/>
                <w:szCs w:val="26"/>
                <w:lang w:val="nl-NL"/>
              </w:rPr>
              <w:t>Tệp dữ liệu ra</w:t>
            </w:r>
          </w:p>
        </w:tc>
        <w:tc>
          <w:tcPr>
            <w:tcW w:w="1292" w:type="dxa"/>
            <w:vAlign w:val="center"/>
          </w:tcPr>
          <w:p w14:paraId="36F7A61E" w14:textId="0BBFF5F8" w:rsidR="00884783" w:rsidRPr="008E01F8" w:rsidRDefault="00884783" w:rsidP="00B953C3">
            <w:pPr>
              <w:jc w:val="center"/>
              <w:rPr>
                <w:b/>
                <w:color w:val="000000"/>
                <w:sz w:val="26"/>
                <w:szCs w:val="26"/>
                <w:lang w:val="nl-NL"/>
              </w:rPr>
            </w:pPr>
            <w:r w:rsidRPr="008E01F8">
              <w:rPr>
                <w:b/>
                <w:color w:val="000000"/>
                <w:sz w:val="26"/>
                <w:szCs w:val="26"/>
                <w:lang w:val="nl-NL"/>
              </w:rPr>
              <w:t>Điểm</w:t>
            </w:r>
          </w:p>
        </w:tc>
      </w:tr>
      <w:tr w:rsidR="00884783" w:rsidRPr="008E01F8" w14:paraId="05DE7920" w14:textId="55AC9068" w:rsidTr="00AC662C">
        <w:trPr>
          <w:trHeight w:val="338"/>
        </w:trPr>
        <w:tc>
          <w:tcPr>
            <w:tcW w:w="917" w:type="dxa"/>
            <w:vAlign w:val="center"/>
          </w:tcPr>
          <w:p w14:paraId="64119816" w14:textId="55C07E96" w:rsidR="00884783" w:rsidRPr="008E01F8" w:rsidRDefault="00884783" w:rsidP="008D6BF1">
            <w:pPr>
              <w:jc w:val="center"/>
              <w:rPr>
                <w:b/>
                <w:color w:val="000000"/>
                <w:sz w:val="26"/>
                <w:szCs w:val="26"/>
                <w:lang w:val="nl-NL"/>
              </w:rPr>
            </w:pPr>
            <w:r w:rsidRPr="008E01F8">
              <w:rPr>
                <w:b/>
                <w:color w:val="000000"/>
                <w:sz w:val="26"/>
                <w:szCs w:val="26"/>
                <w:lang w:val="nl-NL"/>
              </w:rPr>
              <w:t>1</w:t>
            </w:r>
          </w:p>
        </w:tc>
        <w:tc>
          <w:tcPr>
            <w:tcW w:w="1834" w:type="dxa"/>
            <w:shd w:val="clear" w:color="auto" w:fill="auto"/>
          </w:tcPr>
          <w:p w14:paraId="5D6628EB" w14:textId="75281F05" w:rsidR="00884783" w:rsidRPr="008E01F8" w:rsidRDefault="00EE6EF6" w:rsidP="002F1DD8">
            <w:pPr>
              <w:rPr>
                <w:color w:val="000000"/>
                <w:sz w:val="26"/>
                <w:szCs w:val="26"/>
                <w:lang w:val="nl-NL"/>
              </w:rPr>
            </w:pPr>
            <w:r w:rsidRPr="008E01F8">
              <w:rPr>
                <w:color w:val="000000"/>
                <w:sz w:val="26"/>
                <w:szCs w:val="26"/>
                <w:lang w:val="nl-NL"/>
              </w:rPr>
              <w:t>C</w:t>
            </w:r>
            <w:r w:rsidR="00884783" w:rsidRPr="008E01F8">
              <w:rPr>
                <w:color w:val="000000"/>
                <w:sz w:val="26"/>
                <w:szCs w:val="26"/>
                <w:lang w:val="nl-NL"/>
              </w:rPr>
              <w:t>au1.*</w:t>
            </w:r>
          </w:p>
        </w:tc>
        <w:tc>
          <w:tcPr>
            <w:tcW w:w="2292" w:type="dxa"/>
            <w:shd w:val="clear" w:color="auto" w:fill="auto"/>
          </w:tcPr>
          <w:p w14:paraId="6C8A7ED0" w14:textId="33181E49" w:rsidR="00884783" w:rsidRPr="008E01F8" w:rsidRDefault="00EE6EF6" w:rsidP="00631154">
            <w:pPr>
              <w:rPr>
                <w:sz w:val="26"/>
                <w:szCs w:val="26"/>
                <w:lang w:val="nl-NL"/>
              </w:rPr>
            </w:pPr>
            <w:r w:rsidRPr="008E01F8">
              <w:rPr>
                <w:sz w:val="26"/>
                <w:szCs w:val="26"/>
                <w:lang w:val="nl-NL"/>
              </w:rPr>
              <w:t>C</w:t>
            </w:r>
            <w:r w:rsidR="00884783" w:rsidRPr="008E01F8">
              <w:rPr>
                <w:sz w:val="26"/>
                <w:szCs w:val="26"/>
                <w:lang w:val="nl-NL"/>
              </w:rPr>
              <w:t>au1.inp</w:t>
            </w:r>
          </w:p>
        </w:tc>
        <w:tc>
          <w:tcPr>
            <w:tcW w:w="2140" w:type="dxa"/>
            <w:shd w:val="clear" w:color="auto" w:fill="auto"/>
          </w:tcPr>
          <w:p w14:paraId="7EE72E0C" w14:textId="0EB3B253" w:rsidR="00884783" w:rsidRPr="008E01F8" w:rsidRDefault="00EE6EF6" w:rsidP="00C8659F">
            <w:pPr>
              <w:jc w:val="both"/>
              <w:rPr>
                <w:color w:val="000000"/>
                <w:sz w:val="26"/>
                <w:szCs w:val="26"/>
                <w:lang w:val="nl-NL"/>
              </w:rPr>
            </w:pPr>
            <w:r w:rsidRPr="008E01F8">
              <w:rPr>
                <w:sz w:val="26"/>
                <w:szCs w:val="26"/>
                <w:lang w:val="nl-NL"/>
              </w:rPr>
              <w:t>C</w:t>
            </w:r>
            <w:r w:rsidR="00411337" w:rsidRPr="008E01F8">
              <w:rPr>
                <w:sz w:val="26"/>
                <w:szCs w:val="26"/>
                <w:lang w:val="nl-NL"/>
              </w:rPr>
              <w:t>au1.out</w:t>
            </w:r>
          </w:p>
        </w:tc>
        <w:tc>
          <w:tcPr>
            <w:tcW w:w="1292" w:type="dxa"/>
          </w:tcPr>
          <w:p w14:paraId="6C1AF629" w14:textId="2AD20444" w:rsidR="00884783" w:rsidRPr="008E01F8" w:rsidRDefault="00513FE6" w:rsidP="00C8659F">
            <w:pPr>
              <w:jc w:val="center"/>
              <w:rPr>
                <w:b/>
                <w:sz w:val="26"/>
                <w:szCs w:val="26"/>
                <w:lang w:val="nl-NL"/>
              </w:rPr>
            </w:pPr>
            <w:r w:rsidRPr="008E01F8">
              <w:rPr>
                <w:b/>
                <w:sz w:val="26"/>
                <w:szCs w:val="26"/>
                <w:lang w:val="nl-NL"/>
              </w:rPr>
              <w:t>5</w:t>
            </w:r>
            <w:r w:rsidR="00884783" w:rsidRPr="008E01F8">
              <w:rPr>
                <w:b/>
                <w:sz w:val="26"/>
                <w:szCs w:val="26"/>
                <w:lang w:val="nl-NL"/>
              </w:rPr>
              <w:t>,0</w:t>
            </w:r>
          </w:p>
        </w:tc>
      </w:tr>
      <w:tr w:rsidR="00884783" w:rsidRPr="008E01F8" w14:paraId="66687D9F" w14:textId="4B88BCDA" w:rsidTr="00AC662C">
        <w:trPr>
          <w:trHeight w:val="338"/>
        </w:trPr>
        <w:tc>
          <w:tcPr>
            <w:tcW w:w="917" w:type="dxa"/>
            <w:vAlign w:val="center"/>
          </w:tcPr>
          <w:p w14:paraId="4D231F74" w14:textId="329EFF7A" w:rsidR="00884783" w:rsidRPr="008E01F8" w:rsidRDefault="00884783" w:rsidP="00884783">
            <w:pPr>
              <w:jc w:val="center"/>
              <w:rPr>
                <w:b/>
                <w:color w:val="000000"/>
                <w:sz w:val="26"/>
                <w:szCs w:val="26"/>
                <w:lang w:val="nl-NL"/>
              </w:rPr>
            </w:pPr>
            <w:r w:rsidRPr="008E01F8">
              <w:rPr>
                <w:b/>
                <w:color w:val="000000"/>
                <w:sz w:val="26"/>
                <w:szCs w:val="26"/>
                <w:lang w:val="nl-NL"/>
              </w:rPr>
              <w:t>2</w:t>
            </w:r>
          </w:p>
        </w:tc>
        <w:tc>
          <w:tcPr>
            <w:tcW w:w="1834" w:type="dxa"/>
            <w:shd w:val="clear" w:color="auto" w:fill="auto"/>
          </w:tcPr>
          <w:p w14:paraId="42D9705B" w14:textId="3AFF5A43" w:rsidR="00884783" w:rsidRPr="008E01F8" w:rsidRDefault="00EE6EF6" w:rsidP="00884783">
            <w:pPr>
              <w:rPr>
                <w:sz w:val="26"/>
                <w:szCs w:val="26"/>
              </w:rPr>
            </w:pPr>
            <w:r w:rsidRPr="008E01F8">
              <w:rPr>
                <w:color w:val="000000"/>
                <w:sz w:val="26"/>
                <w:szCs w:val="26"/>
                <w:lang w:val="nl-NL"/>
              </w:rPr>
              <w:t>C</w:t>
            </w:r>
            <w:r w:rsidR="00391DD2" w:rsidRPr="008E01F8">
              <w:rPr>
                <w:color w:val="000000"/>
                <w:sz w:val="26"/>
                <w:szCs w:val="26"/>
                <w:lang w:val="nl-NL"/>
              </w:rPr>
              <w:t>au2</w:t>
            </w:r>
            <w:r w:rsidR="00884783" w:rsidRPr="008E01F8">
              <w:rPr>
                <w:color w:val="000000"/>
                <w:sz w:val="26"/>
                <w:szCs w:val="26"/>
                <w:lang w:val="nl-NL"/>
              </w:rPr>
              <w:t>.*</w:t>
            </w:r>
          </w:p>
        </w:tc>
        <w:tc>
          <w:tcPr>
            <w:tcW w:w="2292" w:type="dxa"/>
            <w:shd w:val="clear" w:color="auto" w:fill="auto"/>
          </w:tcPr>
          <w:p w14:paraId="74ED38C0" w14:textId="0CBE8D8A" w:rsidR="00884783" w:rsidRPr="008E01F8" w:rsidRDefault="00EE6EF6" w:rsidP="00884783">
            <w:pPr>
              <w:jc w:val="both"/>
              <w:rPr>
                <w:color w:val="000000"/>
                <w:sz w:val="26"/>
                <w:szCs w:val="26"/>
                <w:lang w:val="nl-NL"/>
              </w:rPr>
            </w:pPr>
            <w:r w:rsidRPr="008E01F8">
              <w:rPr>
                <w:sz w:val="26"/>
                <w:szCs w:val="26"/>
                <w:lang w:val="nl-NL"/>
              </w:rPr>
              <w:t>C</w:t>
            </w:r>
            <w:r w:rsidR="00884783" w:rsidRPr="008E01F8">
              <w:rPr>
                <w:sz w:val="26"/>
                <w:szCs w:val="26"/>
                <w:lang w:val="nl-NL"/>
              </w:rPr>
              <w:t>au2.inp</w:t>
            </w:r>
          </w:p>
        </w:tc>
        <w:tc>
          <w:tcPr>
            <w:tcW w:w="2140" w:type="dxa"/>
            <w:shd w:val="clear" w:color="auto" w:fill="auto"/>
          </w:tcPr>
          <w:p w14:paraId="4BA725F8" w14:textId="248CC3BA" w:rsidR="00884783" w:rsidRPr="008E01F8" w:rsidRDefault="00EE6EF6" w:rsidP="00884783">
            <w:pPr>
              <w:jc w:val="both"/>
              <w:rPr>
                <w:color w:val="000000"/>
                <w:sz w:val="26"/>
                <w:szCs w:val="26"/>
                <w:lang w:val="nl-NL"/>
              </w:rPr>
            </w:pPr>
            <w:r w:rsidRPr="008E01F8">
              <w:rPr>
                <w:sz w:val="26"/>
                <w:szCs w:val="26"/>
                <w:lang w:val="nl-NL"/>
              </w:rPr>
              <w:t>C</w:t>
            </w:r>
            <w:r w:rsidR="00411337" w:rsidRPr="008E01F8">
              <w:rPr>
                <w:sz w:val="26"/>
                <w:szCs w:val="26"/>
                <w:lang w:val="nl-NL"/>
              </w:rPr>
              <w:t>au2.out</w:t>
            </w:r>
          </w:p>
        </w:tc>
        <w:tc>
          <w:tcPr>
            <w:tcW w:w="1292" w:type="dxa"/>
          </w:tcPr>
          <w:p w14:paraId="314E8BF1" w14:textId="50ACD64C" w:rsidR="00884783" w:rsidRPr="008E01F8" w:rsidRDefault="00513FE6" w:rsidP="00884783">
            <w:pPr>
              <w:jc w:val="center"/>
              <w:rPr>
                <w:b/>
                <w:sz w:val="26"/>
                <w:szCs w:val="26"/>
                <w:lang w:val="nl-NL"/>
              </w:rPr>
            </w:pPr>
            <w:r w:rsidRPr="008E01F8">
              <w:rPr>
                <w:b/>
                <w:sz w:val="26"/>
                <w:szCs w:val="26"/>
                <w:lang w:val="nl-NL"/>
              </w:rPr>
              <w:t>5</w:t>
            </w:r>
            <w:r w:rsidR="00884783" w:rsidRPr="008E01F8">
              <w:rPr>
                <w:b/>
                <w:sz w:val="26"/>
                <w:szCs w:val="26"/>
                <w:lang w:val="nl-NL"/>
              </w:rPr>
              <w:t>,0</w:t>
            </w:r>
          </w:p>
        </w:tc>
      </w:tr>
      <w:tr w:rsidR="00884783" w:rsidRPr="008E01F8" w14:paraId="59B80B6A" w14:textId="4043C60A" w:rsidTr="00AC662C">
        <w:trPr>
          <w:trHeight w:val="354"/>
        </w:trPr>
        <w:tc>
          <w:tcPr>
            <w:tcW w:w="917" w:type="dxa"/>
            <w:vAlign w:val="center"/>
          </w:tcPr>
          <w:p w14:paraId="1454731B" w14:textId="145B6681" w:rsidR="00884783" w:rsidRPr="008E01F8" w:rsidRDefault="00884783" w:rsidP="00884783">
            <w:pPr>
              <w:jc w:val="center"/>
              <w:rPr>
                <w:b/>
                <w:color w:val="000000"/>
                <w:sz w:val="26"/>
                <w:szCs w:val="26"/>
                <w:lang w:val="nl-NL"/>
              </w:rPr>
            </w:pPr>
            <w:r w:rsidRPr="008E01F8">
              <w:rPr>
                <w:b/>
                <w:color w:val="000000"/>
                <w:sz w:val="26"/>
                <w:szCs w:val="26"/>
                <w:lang w:val="nl-NL"/>
              </w:rPr>
              <w:t>3</w:t>
            </w:r>
          </w:p>
        </w:tc>
        <w:tc>
          <w:tcPr>
            <w:tcW w:w="1834" w:type="dxa"/>
            <w:shd w:val="clear" w:color="auto" w:fill="auto"/>
          </w:tcPr>
          <w:p w14:paraId="51A8377E" w14:textId="18E36D5D" w:rsidR="00884783" w:rsidRPr="008E01F8" w:rsidRDefault="00EE6EF6" w:rsidP="00884783">
            <w:pPr>
              <w:rPr>
                <w:sz w:val="26"/>
                <w:szCs w:val="26"/>
              </w:rPr>
            </w:pPr>
            <w:r w:rsidRPr="008E01F8">
              <w:rPr>
                <w:color w:val="000000"/>
                <w:sz w:val="26"/>
                <w:szCs w:val="26"/>
                <w:lang w:val="nl-NL"/>
              </w:rPr>
              <w:t>C</w:t>
            </w:r>
            <w:r w:rsidR="00391DD2" w:rsidRPr="008E01F8">
              <w:rPr>
                <w:color w:val="000000"/>
                <w:sz w:val="26"/>
                <w:szCs w:val="26"/>
                <w:lang w:val="nl-NL"/>
              </w:rPr>
              <w:t>au3</w:t>
            </w:r>
            <w:r w:rsidR="00884783" w:rsidRPr="008E01F8">
              <w:rPr>
                <w:color w:val="000000"/>
                <w:sz w:val="26"/>
                <w:szCs w:val="26"/>
                <w:lang w:val="nl-NL"/>
              </w:rPr>
              <w:t>.*</w:t>
            </w:r>
          </w:p>
        </w:tc>
        <w:tc>
          <w:tcPr>
            <w:tcW w:w="2292" w:type="dxa"/>
            <w:shd w:val="clear" w:color="auto" w:fill="auto"/>
          </w:tcPr>
          <w:p w14:paraId="052393CB" w14:textId="3E4F1182" w:rsidR="00884783" w:rsidRPr="008E01F8" w:rsidRDefault="00EE6EF6" w:rsidP="00884783">
            <w:pPr>
              <w:jc w:val="both"/>
              <w:rPr>
                <w:color w:val="000000"/>
                <w:sz w:val="26"/>
                <w:szCs w:val="26"/>
                <w:lang w:val="nl-NL"/>
              </w:rPr>
            </w:pPr>
            <w:r w:rsidRPr="008E01F8">
              <w:rPr>
                <w:sz w:val="26"/>
                <w:szCs w:val="26"/>
                <w:lang w:val="nl-NL"/>
              </w:rPr>
              <w:t>C</w:t>
            </w:r>
            <w:r w:rsidR="00884783" w:rsidRPr="008E01F8">
              <w:rPr>
                <w:sz w:val="26"/>
                <w:szCs w:val="26"/>
                <w:lang w:val="nl-NL"/>
              </w:rPr>
              <w:t>au</w:t>
            </w:r>
            <w:r w:rsidR="00411337" w:rsidRPr="008E01F8">
              <w:rPr>
                <w:sz w:val="26"/>
                <w:szCs w:val="26"/>
                <w:lang w:val="nl-NL"/>
              </w:rPr>
              <w:t>3</w:t>
            </w:r>
            <w:r w:rsidR="00884783" w:rsidRPr="008E01F8">
              <w:rPr>
                <w:sz w:val="26"/>
                <w:szCs w:val="26"/>
                <w:lang w:val="nl-NL"/>
              </w:rPr>
              <w:t>.inp</w:t>
            </w:r>
          </w:p>
        </w:tc>
        <w:tc>
          <w:tcPr>
            <w:tcW w:w="2140" w:type="dxa"/>
            <w:shd w:val="clear" w:color="auto" w:fill="auto"/>
          </w:tcPr>
          <w:p w14:paraId="40E9859F" w14:textId="5BEB0535" w:rsidR="00884783" w:rsidRPr="008E01F8" w:rsidRDefault="00EE6EF6" w:rsidP="00884783">
            <w:pPr>
              <w:jc w:val="both"/>
              <w:rPr>
                <w:color w:val="000000"/>
                <w:sz w:val="26"/>
                <w:szCs w:val="26"/>
                <w:lang w:val="nl-NL"/>
              </w:rPr>
            </w:pPr>
            <w:r w:rsidRPr="008E01F8">
              <w:rPr>
                <w:sz w:val="26"/>
                <w:szCs w:val="26"/>
                <w:lang w:val="nl-NL"/>
              </w:rPr>
              <w:t>C</w:t>
            </w:r>
            <w:r w:rsidR="00411337" w:rsidRPr="008E01F8">
              <w:rPr>
                <w:sz w:val="26"/>
                <w:szCs w:val="26"/>
                <w:lang w:val="nl-NL"/>
              </w:rPr>
              <w:t>au3.out</w:t>
            </w:r>
          </w:p>
        </w:tc>
        <w:tc>
          <w:tcPr>
            <w:tcW w:w="1292" w:type="dxa"/>
          </w:tcPr>
          <w:p w14:paraId="4D243A14" w14:textId="591731F3" w:rsidR="00884783" w:rsidRPr="008E01F8" w:rsidRDefault="00884783" w:rsidP="00884783">
            <w:pPr>
              <w:jc w:val="center"/>
              <w:rPr>
                <w:b/>
                <w:sz w:val="26"/>
                <w:szCs w:val="26"/>
                <w:lang w:val="nl-NL"/>
              </w:rPr>
            </w:pPr>
            <w:r w:rsidRPr="008E01F8">
              <w:rPr>
                <w:b/>
                <w:sz w:val="26"/>
                <w:szCs w:val="26"/>
                <w:lang w:val="nl-NL"/>
              </w:rPr>
              <w:t>4,0</w:t>
            </w:r>
          </w:p>
        </w:tc>
      </w:tr>
      <w:tr w:rsidR="00884783" w:rsidRPr="008E01F8" w14:paraId="0EA67294" w14:textId="473232AD" w:rsidTr="00AC662C">
        <w:trPr>
          <w:trHeight w:val="338"/>
        </w:trPr>
        <w:tc>
          <w:tcPr>
            <w:tcW w:w="917" w:type="dxa"/>
            <w:vAlign w:val="center"/>
          </w:tcPr>
          <w:p w14:paraId="0874936E" w14:textId="30DEDC78" w:rsidR="00884783" w:rsidRPr="008E01F8" w:rsidRDefault="00884783" w:rsidP="00884783">
            <w:pPr>
              <w:jc w:val="center"/>
              <w:rPr>
                <w:b/>
                <w:color w:val="000000"/>
                <w:sz w:val="26"/>
                <w:szCs w:val="26"/>
                <w:lang w:val="nl-NL"/>
              </w:rPr>
            </w:pPr>
            <w:r w:rsidRPr="008E01F8">
              <w:rPr>
                <w:b/>
                <w:color w:val="000000"/>
                <w:sz w:val="26"/>
                <w:szCs w:val="26"/>
                <w:lang w:val="nl-NL"/>
              </w:rPr>
              <w:t>4</w:t>
            </w:r>
          </w:p>
        </w:tc>
        <w:tc>
          <w:tcPr>
            <w:tcW w:w="1834" w:type="dxa"/>
            <w:shd w:val="clear" w:color="auto" w:fill="auto"/>
          </w:tcPr>
          <w:p w14:paraId="049AB582" w14:textId="77FBA90D" w:rsidR="00884783" w:rsidRPr="008E01F8" w:rsidRDefault="00EE6EF6" w:rsidP="00884783">
            <w:pPr>
              <w:rPr>
                <w:sz w:val="26"/>
                <w:szCs w:val="26"/>
              </w:rPr>
            </w:pPr>
            <w:r w:rsidRPr="008E01F8">
              <w:rPr>
                <w:color w:val="000000"/>
                <w:sz w:val="26"/>
                <w:szCs w:val="26"/>
                <w:lang w:val="nl-NL"/>
              </w:rPr>
              <w:t>C</w:t>
            </w:r>
            <w:r w:rsidR="00391DD2" w:rsidRPr="008E01F8">
              <w:rPr>
                <w:color w:val="000000"/>
                <w:sz w:val="26"/>
                <w:szCs w:val="26"/>
                <w:lang w:val="nl-NL"/>
              </w:rPr>
              <w:t>au4</w:t>
            </w:r>
            <w:r w:rsidR="00884783" w:rsidRPr="008E01F8">
              <w:rPr>
                <w:color w:val="000000"/>
                <w:sz w:val="26"/>
                <w:szCs w:val="26"/>
                <w:lang w:val="nl-NL"/>
              </w:rPr>
              <w:t>.*</w:t>
            </w:r>
          </w:p>
        </w:tc>
        <w:tc>
          <w:tcPr>
            <w:tcW w:w="2292" w:type="dxa"/>
            <w:shd w:val="clear" w:color="auto" w:fill="auto"/>
          </w:tcPr>
          <w:p w14:paraId="1A951749" w14:textId="3A080F93" w:rsidR="00884783" w:rsidRPr="008E01F8" w:rsidRDefault="00EE6EF6" w:rsidP="00884783">
            <w:pPr>
              <w:jc w:val="both"/>
              <w:rPr>
                <w:color w:val="000000"/>
                <w:sz w:val="26"/>
                <w:szCs w:val="26"/>
                <w:lang w:val="nl-NL"/>
              </w:rPr>
            </w:pPr>
            <w:r w:rsidRPr="008E01F8">
              <w:rPr>
                <w:sz w:val="26"/>
                <w:szCs w:val="26"/>
                <w:lang w:val="nl-NL"/>
              </w:rPr>
              <w:t>C</w:t>
            </w:r>
            <w:r w:rsidR="00411337" w:rsidRPr="008E01F8">
              <w:rPr>
                <w:sz w:val="26"/>
                <w:szCs w:val="26"/>
                <w:lang w:val="nl-NL"/>
              </w:rPr>
              <w:t>au4</w:t>
            </w:r>
            <w:r w:rsidR="00884783" w:rsidRPr="008E01F8">
              <w:rPr>
                <w:sz w:val="26"/>
                <w:szCs w:val="26"/>
                <w:lang w:val="nl-NL"/>
              </w:rPr>
              <w:t>.inp</w:t>
            </w:r>
          </w:p>
        </w:tc>
        <w:tc>
          <w:tcPr>
            <w:tcW w:w="2140" w:type="dxa"/>
            <w:shd w:val="clear" w:color="auto" w:fill="auto"/>
          </w:tcPr>
          <w:p w14:paraId="64AAFC85" w14:textId="29D5D11B" w:rsidR="00884783" w:rsidRPr="008E01F8" w:rsidRDefault="00EE6EF6" w:rsidP="00884783">
            <w:pPr>
              <w:jc w:val="both"/>
              <w:rPr>
                <w:color w:val="000000"/>
                <w:sz w:val="26"/>
                <w:szCs w:val="26"/>
                <w:lang w:val="nl-NL"/>
              </w:rPr>
            </w:pPr>
            <w:r w:rsidRPr="008E01F8">
              <w:rPr>
                <w:sz w:val="26"/>
                <w:szCs w:val="26"/>
                <w:lang w:val="nl-NL"/>
              </w:rPr>
              <w:t>C</w:t>
            </w:r>
            <w:r w:rsidR="00411337" w:rsidRPr="008E01F8">
              <w:rPr>
                <w:sz w:val="26"/>
                <w:szCs w:val="26"/>
                <w:lang w:val="nl-NL"/>
              </w:rPr>
              <w:t>au4.out</w:t>
            </w:r>
          </w:p>
        </w:tc>
        <w:tc>
          <w:tcPr>
            <w:tcW w:w="1292" w:type="dxa"/>
          </w:tcPr>
          <w:p w14:paraId="6BCEE2D3" w14:textId="67FF3208" w:rsidR="00884783" w:rsidRPr="008E01F8" w:rsidRDefault="00884783" w:rsidP="00884783">
            <w:pPr>
              <w:jc w:val="center"/>
              <w:rPr>
                <w:b/>
                <w:color w:val="000000"/>
                <w:sz w:val="26"/>
                <w:szCs w:val="26"/>
                <w:lang w:val="nl-NL"/>
              </w:rPr>
            </w:pPr>
            <w:r w:rsidRPr="008E01F8">
              <w:rPr>
                <w:b/>
                <w:color w:val="000000"/>
                <w:sz w:val="26"/>
                <w:szCs w:val="26"/>
                <w:lang w:val="nl-NL"/>
              </w:rPr>
              <w:t>4,0</w:t>
            </w:r>
          </w:p>
        </w:tc>
      </w:tr>
      <w:tr w:rsidR="00884783" w:rsidRPr="008E01F8" w14:paraId="40835A0D" w14:textId="7AE0B089" w:rsidTr="00AC662C">
        <w:trPr>
          <w:trHeight w:val="322"/>
        </w:trPr>
        <w:tc>
          <w:tcPr>
            <w:tcW w:w="917" w:type="dxa"/>
            <w:vAlign w:val="center"/>
          </w:tcPr>
          <w:p w14:paraId="28E00DF5" w14:textId="3860927C" w:rsidR="00884783" w:rsidRPr="008E01F8" w:rsidRDefault="00884783" w:rsidP="00884783">
            <w:pPr>
              <w:jc w:val="center"/>
              <w:rPr>
                <w:b/>
                <w:color w:val="000000"/>
                <w:sz w:val="26"/>
                <w:szCs w:val="26"/>
                <w:lang w:val="nl-NL"/>
              </w:rPr>
            </w:pPr>
            <w:r w:rsidRPr="008E01F8">
              <w:rPr>
                <w:b/>
                <w:color w:val="000000"/>
                <w:sz w:val="26"/>
                <w:szCs w:val="26"/>
                <w:lang w:val="nl-NL"/>
              </w:rPr>
              <w:t>5</w:t>
            </w:r>
          </w:p>
        </w:tc>
        <w:tc>
          <w:tcPr>
            <w:tcW w:w="1834" w:type="dxa"/>
            <w:shd w:val="clear" w:color="auto" w:fill="auto"/>
          </w:tcPr>
          <w:p w14:paraId="22865FB3" w14:textId="4D0B50B9" w:rsidR="00884783" w:rsidRPr="008E01F8" w:rsidRDefault="00EE6EF6" w:rsidP="00884783">
            <w:pPr>
              <w:rPr>
                <w:sz w:val="26"/>
                <w:szCs w:val="26"/>
              </w:rPr>
            </w:pPr>
            <w:r w:rsidRPr="008E01F8">
              <w:rPr>
                <w:color w:val="000000"/>
                <w:sz w:val="26"/>
                <w:szCs w:val="26"/>
                <w:lang w:val="nl-NL"/>
              </w:rPr>
              <w:t>C</w:t>
            </w:r>
            <w:r w:rsidR="00A27604" w:rsidRPr="008E01F8">
              <w:rPr>
                <w:color w:val="000000"/>
                <w:sz w:val="26"/>
                <w:szCs w:val="26"/>
                <w:lang w:val="nl-NL"/>
              </w:rPr>
              <w:t>au5</w:t>
            </w:r>
            <w:r w:rsidR="00884783" w:rsidRPr="008E01F8">
              <w:rPr>
                <w:color w:val="000000"/>
                <w:sz w:val="26"/>
                <w:szCs w:val="26"/>
                <w:lang w:val="nl-NL"/>
              </w:rPr>
              <w:t>.*</w:t>
            </w:r>
          </w:p>
        </w:tc>
        <w:tc>
          <w:tcPr>
            <w:tcW w:w="2292" w:type="dxa"/>
            <w:shd w:val="clear" w:color="auto" w:fill="auto"/>
          </w:tcPr>
          <w:p w14:paraId="092B52B5" w14:textId="23AD9E74" w:rsidR="00884783" w:rsidRPr="008E01F8" w:rsidRDefault="00EE6EF6" w:rsidP="00884783">
            <w:pPr>
              <w:jc w:val="both"/>
              <w:rPr>
                <w:color w:val="000000"/>
                <w:sz w:val="26"/>
                <w:szCs w:val="26"/>
                <w:lang w:val="nl-NL"/>
              </w:rPr>
            </w:pPr>
            <w:r w:rsidRPr="008E01F8">
              <w:rPr>
                <w:sz w:val="26"/>
                <w:szCs w:val="26"/>
                <w:lang w:val="nl-NL"/>
              </w:rPr>
              <w:t>C</w:t>
            </w:r>
            <w:r w:rsidR="00411337" w:rsidRPr="008E01F8">
              <w:rPr>
                <w:sz w:val="26"/>
                <w:szCs w:val="26"/>
                <w:lang w:val="nl-NL"/>
              </w:rPr>
              <w:t>au5</w:t>
            </w:r>
            <w:r w:rsidR="00884783" w:rsidRPr="008E01F8">
              <w:rPr>
                <w:sz w:val="26"/>
                <w:szCs w:val="26"/>
                <w:lang w:val="nl-NL"/>
              </w:rPr>
              <w:t>.inp</w:t>
            </w:r>
          </w:p>
        </w:tc>
        <w:tc>
          <w:tcPr>
            <w:tcW w:w="2140" w:type="dxa"/>
            <w:shd w:val="clear" w:color="auto" w:fill="auto"/>
          </w:tcPr>
          <w:p w14:paraId="5E10AB2A" w14:textId="5496693F" w:rsidR="00884783" w:rsidRPr="008E01F8" w:rsidRDefault="00EE6EF6" w:rsidP="00884783">
            <w:pPr>
              <w:jc w:val="both"/>
              <w:rPr>
                <w:sz w:val="26"/>
                <w:szCs w:val="26"/>
                <w:lang w:val="nl-NL"/>
              </w:rPr>
            </w:pPr>
            <w:r w:rsidRPr="008E01F8">
              <w:rPr>
                <w:sz w:val="26"/>
                <w:szCs w:val="26"/>
                <w:lang w:val="nl-NL"/>
              </w:rPr>
              <w:t>C</w:t>
            </w:r>
            <w:r w:rsidR="00411337" w:rsidRPr="008E01F8">
              <w:rPr>
                <w:sz w:val="26"/>
                <w:szCs w:val="26"/>
                <w:lang w:val="nl-NL"/>
              </w:rPr>
              <w:t>au5.out</w:t>
            </w:r>
          </w:p>
        </w:tc>
        <w:tc>
          <w:tcPr>
            <w:tcW w:w="1292" w:type="dxa"/>
          </w:tcPr>
          <w:p w14:paraId="18E16997" w14:textId="6088CE8A" w:rsidR="00884783" w:rsidRPr="008E01F8" w:rsidRDefault="00513FE6" w:rsidP="00884783">
            <w:pPr>
              <w:jc w:val="center"/>
              <w:rPr>
                <w:b/>
                <w:color w:val="000000"/>
                <w:sz w:val="26"/>
                <w:szCs w:val="26"/>
                <w:lang w:val="nl-NL"/>
              </w:rPr>
            </w:pPr>
            <w:r w:rsidRPr="008E01F8">
              <w:rPr>
                <w:b/>
                <w:color w:val="000000"/>
                <w:sz w:val="26"/>
                <w:szCs w:val="26"/>
                <w:lang w:val="nl-NL"/>
              </w:rPr>
              <w:t>2</w:t>
            </w:r>
            <w:r w:rsidR="00884783" w:rsidRPr="008E01F8">
              <w:rPr>
                <w:b/>
                <w:color w:val="000000"/>
                <w:sz w:val="26"/>
                <w:szCs w:val="26"/>
                <w:lang w:val="nl-NL"/>
              </w:rPr>
              <w:t>,0</w:t>
            </w:r>
          </w:p>
        </w:tc>
      </w:tr>
    </w:tbl>
    <w:p w14:paraId="501B8D14" w14:textId="7D4342CF" w:rsidR="000E2614" w:rsidRPr="00792224" w:rsidRDefault="000E2614" w:rsidP="00792224">
      <w:pPr>
        <w:jc w:val="both"/>
        <w:rPr>
          <w:sz w:val="12"/>
          <w:szCs w:val="26"/>
        </w:rPr>
      </w:pPr>
    </w:p>
    <w:p w14:paraId="44EDB286" w14:textId="1FB6E6C0" w:rsidR="005658A7" w:rsidRPr="008E01F8" w:rsidRDefault="00A035EC" w:rsidP="00BB5A5B">
      <w:pPr>
        <w:ind w:firstLine="720"/>
        <w:jc w:val="both"/>
        <w:rPr>
          <w:b/>
          <w:i/>
          <w:sz w:val="26"/>
          <w:szCs w:val="26"/>
        </w:rPr>
      </w:pPr>
      <w:r w:rsidRPr="008E01F8">
        <w:rPr>
          <w:b/>
          <w:i/>
          <w:sz w:val="26"/>
          <w:szCs w:val="26"/>
        </w:rPr>
        <w:t>Lưu ý:</w:t>
      </w:r>
    </w:p>
    <w:p w14:paraId="6D16C687" w14:textId="505B8022" w:rsidR="00322A72" w:rsidRPr="008E01F8" w:rsidRDefault="005658A7" w:rsidP="00A035EC">
      <w:pPr>
        <w:jc w:val="both"/>
        <w:rPr>
          <w:i/>
          <w:sz w:val="26"/>
          <w:szCs w:val="26"/>
        </w:rPr>
      </w:pPr>
      <w:r w:rsidRPr="008E01F8">
        <w:rPr>
          <w:i/>
          <w:sz w:val="26"/>
          <w:szCs w:val="26"/>
        </w:rPr>
        <w:tab/>
        <w:t>- Dấu * trong phần tên chương trình tương ứng với ngôn ngữ lập trình mà thí sinh sử dụng, ví dụ: PAS, CPP,… Thí sinh bắt buộc phải đặt tên file chương trình như ở bảng trên.</w:t>
      </w:r>
    </w:p>
    <w:p w14:paraId="1D00A30F" w14:textId="2843B317" w:rsidR="00322A72" w:rsidRPr="008E01F8" w:rsidRDefault="00D95311" w:rsidP="00322A72">
      <w:pPr>
        <w:ind w:firstLine="720"/>
        <w:rPr>
          <w:b/>
          <w:sz w:val="26"/>
          <w:szCs w:val="26"/>
        </w:rPr>
      </w:pPr>
      <w:r w:rsidRPr="008E01F8">
        <w:rPr>
          <w:b/>
          <w:sz w:val="26"/>
          <w:szCs w:val="26"/>
        </w:rPr>
        <w:t xml:space="preserve">Câu 1. </w:t>
      </w:r>
      <w:r w:rsidR="009F01CA" w:rsidRPr="008E01F8">
        <w:rPr>
          <w:b/>
          <w:sz w:val="26"/>
          <w:szCs w:val="26"/>
        </w:rPr>
        <w:t>Tính tổng dãy số</w:t>
      </w:r>
    </w:p>
    <w:p w14:paraId="1E011DF3" w14:textId="1DFE0D76" w:rsidR="009F01CA" w:rsidRPr="008E01F8" w:rsidRDefault="009F01CA" w:rsidP="00B97585">
      <w:pPr>
        <w:ind w:firstLine="720"/>
        <w:rPr>
          <w:sz w:val="26"/>
          <w:szCs w:val="26"/>
        </w:rPr>
      </w:pPr>
      <w:r w:rsidRPr="008E01F8">
        <w:rPr>
          <w:sz w:val="26"/>
          <w:szCs w:val="26"/>
        </w:rPr>
        <w:t xml:space="preserve">Cho số nguyên dương </w:t>
      </w:r>
      <w:r w:rsidR="005A72A5">
        <w:rPr>
          <w:i/>
          <w:sz w:val="26"/>
          <w:szCs w:val="26"/>
        </w:rPr>
        <w:t>N</w:t>
      </w:r>
      <w:r w:rsidRPr="008E01F8">
        <w:rPr>
          <w:sz w:val="26"/>
          <w:szCs w:val="26"/>
        </w:rPr>
        <w:t xml:space="preserve">. Hãy tính </w:t>
      </w:r>
      <w:r w:rsidR="003A614D">
        <w:rPr>
          <w:sz w:val="26"/>
          <w:szCs w:val="26"/>
        </w:rPr>
        <w:t xml:space="preserve">tổng sau: </w:t>
      </w:r>
      <w:r w:rsidRPr="008E01F8">
        <w:rPr>
          <w:sz w:val="26"/>
          <w:szCs w:val="26"/>
        </w:rPr>
        <w:t xml:space="preserve"> </w:t>
      </w:r>
      <w:r w:rsidR="003A614D">
        <w:rPr>
          <w:i/>
          <w:sz w:val="26"/>
          <w:szCs w:val="26"/>
        </w:rPr>
        <w:t>S</w:t>
      </w:r>
      <w:r w:rsidRPr="008E01F8">
        <w:rPr>
          <w:sz w:val="26"/>
          <w:szCs w:val="26"/>
        </w:rPr>
        <w:t> = </w:t>
      </w:r>
      <m:oMath>
        <m:r>
          <w:rPr>
            <w:rFonts w:ascii="Cambria Math" w:hAnsi="Cambria Math"/>
            <w:sz w:val="26"/>
            <w:szCs w:val="26"/>
          </w:rPr>
          <m:t>-1+2-3+…+N.</m:t>
        </m:r>
        <m:sSup>
          <m:sSupPr>
            <m:ctrlPr>
              <w:rPr>
                <w:rFonts w:ascii="Cambria Math" w:hAnsi="Cambria Math"/>
                <w:i/>
                <w:sz w:val="26"/>
                <w:szCs w:val="26"/>
              </w:rPr>
            </m:ctrlPr>
          </m:sSupPr>
          <m:e>
            <m:r>
              <w:rPr>
                <w:rFonts w:ascii="Cambria Math" w:hAnsi="Cambria Math"/>
                <w:sz w:val="26"/>
                <w:szCs w:val="26"/>
              </w:rPr>
              <m:t>(-1)</m:t>
            </m:r>
          </m:e>
          <m:sup>
            <m:r>
              <w:rPr>
                <w:rFonts w:ascii="Cambria Math" w:hAnsi="Cambria Math"/>
                <w:sz w:val="26"/>
                <w:szCs w:val="26"/>
              </w:rPr>
              <m:t>N</m:t>
            </m:r>
          </m:sup>
        </m:sSup>
      </m:oMath>
      <w:r w:rsidRPr="008E01F8">
        <w:rPr>
          <w:sz w:val="26"/>
          <w:szCs w:val="26"/>
        </w:rPr>
        <w:t> </w:t>
      </w:r>
    </w:p>
    <w:p w14:paraId="2CB8415F" w14:textId="6E58D64F" w:rsidR="009F01CA" w:rsidRPr="008E01F8" w:rsidRDefault="00B97585" w:rsidP="00B97585">
      <w:pPr>
        <w:ind w:firstLine="720"/>
        <w:rPr>
          <w:sz w:val="26"/>
          <w:szCs w:val="26"/>
        </w:rPr>
      </w:pPr>
      <w:r w:rsidRPr="008E01F8">
        <w:rPr>
          <w:b/>
          <w:sz w:val="26"/>
          <w:szCs w:val="26"/>
        </w:rPr>
        <w:t>Dữ liệu vào</w:t>
      </w:r>
      <w:r w:rsidRPr="008E01F8">
        <w:rPr>
          <w:sz w:val="26"/>
          <w:szCs w:val="26"/>
        </w:rPr>
        <w:t xml:space="preserve">: </w:t>
      </w:r>
      <w:r w:rsidR="009F01CA" w:rsidRPr="008E01F8">
        <w:rPr>
          <w:sz w:val="26"/>
          <w:szCs w:val="26"/>
        </w:rPr>
        <w:t xml:space="preserve">Gồm một dòng chứa số nguyên dương </w:t>
      </w:r>
      <w:r w:rsidR="005A72A5">
        <w:rPr>
          <w:i/>
          <w:sz w:val="26"/>
          <w:szCs w:val="26"/>
        </w:rPr>
        <w:t>N</w:t>
      </w:r>
      <w:r w:rsidR="009F01CA" w:rsidRPr="008E01F8">
        <w:rPr>
          <w:sz w:val="26"/>
          <w:szCs w:val="26"/>
        </w:rPr>
        <w:t xml:space="preserve"> </w:t>
      </w:r>
      <w:r w:rsidRPr="008E01F8">
        <w:rPr>
          <w:sz w:val="26"/>
          <w:szCs w:val="26"/>
        </w:rPr>
        <w:t>(</w:t>
      </w:r>
      <w:r w:rsidR="009F01CA" w:rsidRPr="008E01F8">
        <w:rPr>
          <w:sz w:val="26"/>
          <w:szCs w:val="26"/>
        </w:rPr>
        <w:t>1 ≤ </w:t>
      </w:r>
      <w:r w:rsidR="005A72A5">
        <w:rPr>
          <w:i/>
          <w:sz w:val="26"/>
          <w:szCs w:val="26"/>
        </w:rPr>
        <w:t>N</w:t>
      </w:r>
      <w:r w:rsidR="009F01CA" w:rsidRPr="008E01F8">
        <w:rPr>
          <w:sz w:val="26"/>
          <w:szCs w:val="26"/>
        </w:rPr>
        <w:t> ≤ 10</w:t>
      </w:r>
      <w:r w:rsidR="009F01CA" w:rsidRPr="008E01F8">
        <w:rPr>
          <w:sz w:val="26"/>
          <w:szCs w:val="26"/>
          <w:vertAlign w:val="superscript"/>
        </w:rPr>
        <w:t>15</w:t>
      </w:r>
      <w:r w:rsidRPr="008E01F8">
        <w:rPr>
          <w:sz w:val="26"/>
          <w:szCs w:val="26"/>
        </w:rPr>
        <w:t>)</w:t>
      </w:r>
      <w:r w:rsidR="009F01CA" w:rsidRPr="008E01F8">
        <w:rPr>
          <w:sz w:val="26"/>
          <w:szCs w:val="26"/>
        </w:rPr>
        <w:t xml:space="preserve"> </w:t>
      </w:r>
    </w:p>
    <w:p w14:paraId="1B36C861" w14:textId="6335EDE2" w:rsidR="009F01CA" w:rsidRPr="008E01F8" w:rsidRDefault="00B97585" w:rsidP="00B97585">
      <w:pPr>
        <w:ind w:firstLine="720"/>
        <w:rPr>
          <w:sz w:val="26"/>
          <w:szCs w:val="26"/>
        </w:rPr>
      </w:pPr>
      <w:r w:rsidRPr="008E01F8">
        <w:rPr>
          <w:b/>
          <w:sz w:val="26"/>
          <w:szCs w:val="26"/>
        </w:rPr>
        <w:t>Kết quả ra</w:t>
      </w:r>
      <w:r w:rsidRPr="008E01F8">
        <w:rPr>
          <w:sz w:val="26"/>
          <w:szCs w:val="26"/>
        </w:rPr>
        <w:t xml:space="preserve">: </w:t>
      </w:r>
      <w:r w:rsidR="009F01CA" w:rsidRPr="008E01F8">
        <w:rPr>
          <w:sz w:val="26"/>
          <w:szCs w:val="26"/>
        </w:rPr>
        <w:t xml:space="preserve">In ra giá trị </w:t>
      </w:r>
      <w:r w:rsidR="003D51D7">
        <w:rPr>
          <w:sz w:val="26"/>
          <w:szCs w:val="26"/>
        </w:rPr>
        <w:t>của tổng S.</w:t>
      </w:r>
      <w:r w:rsidR="009F01CA" w:rsidRPr="008E01F8">
        <w:rPr>
          <w:sz w:val="26"/>
          <w:szCs w:val="26"/>
        </w:rPr>
        <w:t xml:space="preserve">  </w:t>
      </w:r>
    </w:p>
    <w:p w14:paraId="280847F0" w14:textId="77777777" w:rsidR="00B97585" w:rsidRPr="008E01F8" w:rsidRDefault="00B97585" w:rsidP="00B97585">
      <w:pPr>
        <w:ind w:firstLine="720"/>
        <w:rPr>
          <w:sz w:val="26"/>
          <w:szCs w:val="26"/>
        </w:rPr>
      </w:pPr>
      <w:r w:rsidRPr="008E01F8">
        <w:rPr>
          <w:b/>
          <w:sz w:val="26"/>
          <w:szCs w:val="26"/>
        </w:rPr>
        <w:t>Ví dụ</w:t>
      </w:r>
      <w:r w:rsidRPr="008E01F8">
        <w:rPr>
          <w:sz w:val="26"/>
          <w:szCs w:val="26"/>
        </w:rPr>
        <w:t>:</w:t>
      </w:r>
    </w:p>
    <w:tbl>
      <w:tblPr>
        <w:tblStyle w:val="TableGrid0"/>
        <w:tblW w:w="8647" w:type="dxa"/>
        <w:tblInd w:w="817" w:type="dxa"/>
        <w:tblCellMar>
          <w:top w:w="52" w:type="dxa"/>
          <w:left w:w="108" w:type="dxa"/>
          <w:right w:w="115" w:type="dxa"/>
        </w:tblCellMar>
        <w:tblLook w:val="04A0" w:firstRow="1" w:lastRow="0" w:firstColumn="1" w:lastColumn="0" w:noHBand="0" w:noVBand="1"/>
      </w:tblPr>
      <w:tblGrid>
        <w:gridCol w:w="2693"/>
        <w:gridCol w:w="2127"/>
        <w:gridCol w:w="3827"/>
      </w:tblGrid>
      <w:tr w:rsidR="0035754A" w:rsidRPr="008E01F8" w14:paraId="2A1BAC14" w14:textId="6E013262" w:rsidTr="001457A5">
        <w:trPr>
          <w:trHeight w:val="259"/>
        </w:trPr>
        <w:tc>
          <w:tcPr>
            <w:tcW w:w="2693" w:type="dxa"/>
            <w:tcBorders>
              <w:top w:val="single" w:sz="4" w:space="0" w:color="000000"/>
              <w:left w:val="single" w:sz="4" w:space="0" w:color="000000"/>
              <w:bottom w:val="single" w:sz="4" w:space="0" w:color="000000"/>
              <w:right w:val="single" w:sz="4" w:space="0" w:color="000000"/>
            </w:tcBorders>
          </w:tcPr>
          <w:p w14:paraId="0B1AFE8E" w14:textId="144C22CE" w:rsidR="0035754A" w:rsidRPr="008E01F8" w:rsidRDefault="0035754A" w:rsidP="00346EA1">
            <w:pPr>
              <w:jc w:val="center"/>
              <w:rPr>
                <w:rFonts w:ascii="Times New Roman" w:hAnsi="Times New Roman" w:cs="Times New Roman"/>
                <w:sz w:val="26"/>
                <w:szCs w:val="26"/>
              </w:rPr>
            </w:pPr>
            <w:r w:rsidRPr="008E01F8">
              <w:rPr>
                <w:rFonts w:ascii="Times New Roman" w:hAnsi="Times New Roman" w:cs="Times New Roman"/>
                <w:b/>
                <w:sz w:val="26"/>
                <w:szCs w:val="26"/>
              </w:rPr>
              <w:t>Cau1.inp</w:t>
            </w:r>
          </w:p>
        </w:tc>
        <w:tc>
          <w:tcPr>
            <w:tcW w:w="2127" w:type="dxa"/>
            <w:tcBorders>
              <w:top w:val="single" w:sz="4" w:space="0" w:color="000000"/>
              <w:left w:val="single" w:sz="4" w:space="0" w:color="000000"/>
              <w:bottom w:val="single" w:sz="4" w:space="0" w:color="000000"/>
              <w:right w:val="single" w:sz="4" w:space="0" w:color="000000"/>
            </w:tcBorders>
          </w:tcPr>
          <w:p w14:paraId="25A445EF" w14:textId="420526A3" w:rsidR="0035754A" w:rsidRPr="008E01F8" w:rsidRDefault="0035754A" w:rsidP="00346EA1">
            <w:pPr>
              <w:jc w:val="center"/>
              <w:rPr>
                <w:rFonts w:ascii="Times New Roman" w:hAnsi="Times New Roman" w:cs="Times New Roman"/>
                <w:sz w:val="26"/>
                <w:szCs w:val="26"/>
              </w:rPr>
            </w:pPr>
            <w:r w:rsidRPr="008E01F8">
              <w:rPr>
                <w:rFonts w:ascii="Times New Roman" w:hAnsi="Times New Roman" w:cs="Times New Roman"/>
                <w:b/>
                <w:sz w:val="26"/>
                <w:szCs w:val="26"/>
              </w:rPr>
              <w:t>Cau1.out</w:t>
            </w:r>
          </w:p>
        </w:tc>
        <w:tc>
          <w:tcPr>
            <w:tcW w:w="3827" w:type="dxa"/>
            <w:tcBorders>
              <w:top w:val="single" w:sz="4" w:space="0" w:color="000000"/>
              <w:left w:val="single" w:sz="4" w:space="0" w:color="000000"/>
              <w:bottom w:val="single" w:sz="4" w:space="0" w:color="000000"/>
              <w:right w:val="single" w:sz="4" w:space="0" w:color="000000"/>
            </w:tcBorders>
          </w:tcPr>
          <w:p w14:paraId="3EF6D8C1" w14:textId="179B447A" w:rsidR="0035754A" w:rsidRPr="001457A5" w:rsidRDefault="0035754A" w:rsidP="00346EA1">
            <w:pPr>
              <w:jc w:val="center"/>
              <w:rPr>
                <w:b/>
                <w:sz w:val="26"/>
                <w:szCs w:val="26"/>
              </w:rPr>
            </w:pPr>
            <w:r w:rsidRPr="001457A5">
              <w:rPr>
                <w:rFonts w:ascii="Times New Roman" w:hAnsi="Times New Roman" w:cs="Times New Roman"/>
                <w:b/>
                <w:bCs/>
                <w:sz w:val="26"/>
                <w:szCs w:val="26"/>
              </w:rPr>
              <w:t>Giải thích</w:t>
            </w:r>
          </w:p>
        </w:tc>
      </w:tr>
      <w:tr w:rsidR="0035754A" w:rsidRPr="008E01F8" w14:paraId="4A718BBF" w14:textId="1EE64765" w:rsidTr="001457A5">
        <w:trPr>
          <w:trHeight w:val="259"/>
        </w:trPr>
        <w:tc>
          <w:tcPr>
            <w:tcW w:w="2693" w:type="dxa"/>
            <w:tcBorders>
              <w:top w:val="single" w:sz="4" w:space="0" w:color="000000"/>
              <w:left w:val="single" w:sz="4" w:space="0" w:color="000000"/>
              <w:bottom w:val="single" w:sz="4" w:space="0" w:color="000000"/>
              <w:right w:val="single" w:sz="4" w:space="0" w:color="000000"/>
            </w:tcBorders>
          </w:tcPr>
          <w:p w14:paraId="02A55555" w14:textId="77777777" w:rsidR="0035754A" w:rsidRPr="008E01F8" w:rsidRDefault="0035754A" w:rsidP="009F01CA">
            <w:pPr>
              <w:rPr>
                <w:rFonts w:ascii="Times New Roman" w:hAnsi="Times New Roman" w:cs="Times New Roman"/>
                <w:sz w:val="26"/>
                <w:szCs w:val="26"/>
              </w:rPr>
            </w:pPr>
            <w:r w:rsidRPr="008E01F8">
              <w:rPr>
                <w:rFonts w:ascii="Times New Roman" w:eastAsia="Courier New" w:hAnsi="Times New Roman" w:cs="Times New Roman"/>
                <w:sz w:val="26"/>
                <w:szCs w:val="26"/>
              </w:rPr>
              <w:t xml:space="preserve">4 </w:t>
            </w:r>
          </w:p>
        </w:tc>
        <w:tc>
          <w:tcPr>
            <w:tcW w:w="2127" w:type="dxa"/>
            <w:tcBorders>
              <w:top w:val="single" w:sz="4" w:space="0" w:color="000000"/>
              <w:left w:val="single" w:sz="4" w:space="0" w:color="000000"/>
              <w:bottom w:val="single" w:sz="4" w:space="0" w:color="000000"/>
              <w:right w:val="single" w:sz="4" w:space="0" w:color="000000"/>
            </w:tcBorders>
          </w:tcPr>
          <w:p w14:paraId="1BC75E18" w14:textId="77777777" w:rsidR="0035754A" w:rsidRPr="008E01F8" w:rsidRDefault="0035754A" w:rsidP="009F01CA">
            <w:pPr>
              <w:rPr>
                <w:rFonts w:ascii="Times New Roman" w:hAnsi="Times New Roman" w:cs="Times New Roman"/>
                <w:sz w:val="26"/>
                <w:szCs w:val="26"/>
              </w:rPr>
            </w:pPr>
            <w:r w:rsidRPr="008E01F8">
              <w:rPr>
                <w:rFonts w:ascii="Times New Roman" w:eastAsia="Courier New" w:hAnsi="Times New Roman" w:cs="Times New Roman"/>
                <w:sz w:val="26"/>
                <w:szCs w:val="26"/>
              </w:rPr>
              <w:t xml:space="preserve">2 </w:t>
            </w:r>
          </w:p>
        </w:tc>
        <w:tc>
          <w:tcPr>
            <w:tcW w:w="3827" w:type="dxa"/>
            <w:tcBorders>
              <w:top w:val="single" w:sz="4" w:space="0" w:color="000000"/>
              <w:left w:val="single" w:sz="4" w:space="0" w:color="000000"/>
              <w:bottom w:val="single" w:sz="4" w:space="0" w:color="000000"/>
              <w:right w:val="single" w:sz="4" w:space="0" w:color="000000"/>
            </w:tcBorders>
          </w:tcPr>
          <w:p w14:paraId="034DBB05" w14:textId="4BFC16A9" w:rsidR="0035754A" w:rsidRPr="0035754A" w:rsidRDefault="003D51D7" w:rsidP="003D51D7">
            <w:pPr>
              <w:jc w:val="both"/>
              <w:rPr>
                <w:rFonts w:ascii="Times New Roman" w:hAnsi="Times New Roman" w:cs="Times New Roman"/>
                <w:sz w:val="26"/>
                <w:szCs w:val="26"/>
              </w:rPr>
            </w:pPr>
            <w:r>
              <w:rPr>
                <w:rFonts w:ascii="Times New Roman" w:hAnsi="Times New Roman" w:cs="Times New Roman"/>
                <w:i/>
                <w:sz w:val="26"/>
                <w:szCs w:val="26"/>
              </w:rPr>
              <w:t>S</w:t>
            </w:r>
            <w:r w:rsidR="0035754A" w:rsidRPr="008E01F8">
              <w:rPr>
                <w:rFonts w:ascii="Times New Roman" w:hAnsi="Times New Roman" w:cs="Times New Roman"/>
                <w:sz w:val="26"/>
                <w:szCs w:val="26"/>
              </w:rPr>
              <w:t xml:space="preserve"> =  - 1 + 2 - 3 + 4 = 2 </w:t>
            </w:r>
          </w:p>
        </w:tc>
      </w:tr>
      <w:tr w:rsidR="0035754A" w:rsidRPr="008E01F8" w14:paraId="05E95829" w14:textId="580C73AD" w:rsidTr="001457A5">
        <w:trPr>
          <w:trHeight w:val="262"/>
        </w:trPr>
        <w:tc>
          <w:tcPr>
            <w:tcW w:w="2693" w:type="dxa"/>
            <w:tcBorders>
              <w:top w:val="single" w:sz="4" w:space="0" w:color="000000"/>
              <w:left w:val="single" w:sz="4" w:space="0" w:color="000000"/>
              <w:bottom w:val="single" w:sz="4" w:space="0" w:color="000000"/>
              <w:right w:val="single" w:sz="4" w:space="0" w:color="000000"/>
            </w:tcBorders>
          </w:tcPr>
          <w:p w14:paraId="010B04BE" w14:textId="77777777" w:rsidR="0035754A" w:rsidRPr="008E01F8" w:rsidRDefault="0035754A" w:rsidP="009F01CA">
            <w:pPr>
              <w:rPr>
                <w:rFonts w:ascii="Times New Roman" w:hAnsi="Times New Roman" w:cs="Times New Roman"/>
                <w:sz w:val="26"/>
                <w:szCs w:val="26"/>
              </w:rPr>
            </w:pPr>
            <w:r w:rsidRPr="008E01F8">
              <w:rPr>
                <w:rFonts w:ascii="Times New Roman" w:eastAsia="Courier New" w:hAnsi="Times New Roman" w:cs="Times New Roman"/>
                <w:sz w:val="26"/>
                <w:szCs w:val="26"/>
              </w:rPr>
              <w:t xml:space="preserve">5 </w:t>
            </w:r>
          </w:p>
        </w:tc>
        <w:tc>
          <w:tcPr>
            <w:tcW w:w="2127" w:type="dxa"/>
            <w:tcBorders>
              <w:top w:val="single" w:sz="4" w:space="0" w:color="000000"/>
              <w:left w:val="single" w:sz="4" w:space="0" w:color="000000"/>
              <w:bottom w:val="single" w:sz="4" w:space="0" w:color="000000"/>
              <w:right w:val="single" w:sz="4" w:space="0" w:color="000000"/>
            </w:tcBorders>
          </w:tcPr>
          <w:p w14:paraId="1EC1A526" w14:textId="77777777" w:rsidR="0035754A" w:rsidRPr="008E01F8" w:rsidRDefault="0035754A" w:rsidP="009F01CA">
            <w:pPr>
              <w:rPr>
                <w:rFonts w:ascii="Times New Roman" w:hAnsi="Times New Roman" w:cs="Times New Roman"/>
                <w:sz w:val="26"/>
                <w:szCs w:val="26"/>
              </w:rPr>
            </w:pPr>
            <w:r w:rsidRPr="008E01F8">
              <w:rPr>
                <w:rFonts w:ascii="Times New Roman" w:eastAsia="Courier New" w:hAnsi="Times New Roman" w:cs="Times New Roman"/>
                <w:sz w:val="26"/>
                <w:szCs w:val="26"/>
              </w:rPr>
              <w:t xml:space="preserve">-3 </w:t>
            </w:r>
          </w:p>
        </w:tc>
        <w:tc>
          <w:tcPr>
            <w:tcW w:w="3827" w:type="dxa"/>
            <w:tcBorders>
              <w:top w:val="single" w:sz="4" w:space="0" w:color="000000"/>
              <w:left w:val="single" w:sz="4" w:space="0" w:color="000000"/>
              <w:bottom w:val="single" w:sz="4" w:space="0" w:color="000000"/>
              <w:right w:val="single" w:sz="4" w:space="0" w:color="000000"/>
            </w:tcBorders>
          </w:tcPr>
          <w:p w14:paraId="70BE8AEA" w14:textId="14B8A60F" w:rsidR="0035754A" w:rsidRPr="008E01F8" w:rsidRDefault="003D51D7" w:rsidP="003D51D7">
            <w:pPr>
              <w:rPr>
                <w:rFonts w:eastAsia="Courier New"/>
                <w:sz w:val="26"/>
                <w:szCs w:val="26"/>
              </w:rPr>
            </w:pPr>
            <w:r>
              <w:rPr>
                <w:rFonts w:ascii="Times New Roman" w:hAnsi="Times New Roman" w:cs="Times New Roman"/>
                <w:i/>
                <w:sz w:val="26"/>
                <w:szCs w:val="26"/>
              </w:rPr>
              <w:t>S</w:t>
            </w:r>
            <w:r w:rsidR="0035754A" w:rsidRPr="008E01F8">
              <w:rPr>
                <w:rFonts w:ascii="Times New Roman" w:hAnsi="Times New Roman" w:cs="Times New Roman"/>
                <w:sz w:val="26"/>
                <w:szCs w:val="26"/>
              </w:rPr>
              <w:t> =  - 1 + 2 - 3 + 4 - 5 =  - 3</w:t>
            </w:r>
          </w:p>
        </w:tc>
      </w:tr>
    </w:tbl>
    <w:p w14:paraId="3D49FEDF" w14:textId="1065DF07" w:rsidR="000E2614" w:rsidRPr="008E01F8" w:rsidRDefault="00D95311" w:rsidP="00AB555C">
      <w:pPr>
        <w:ind w:firstLine="720"/>
        <w:rPr>
          <w:b/>
          <w:sz w:val="26"/>
          <w:szCs w:val="26"/>
        </w:rPr>
      </w:pPr>
      <w:r w:rsidRPr="008E01F8">
        <w:rPr>
          <w:b/>
          <w:color w:val="000000"/>
          <w:sz w:val="26"/>
          <w:szCs w:val="26"/>
          <w:lang w:val="nl-NL"/>
        </w:rPr>
        <w:t xml:space="preserve">Câu 2. </w:t>
      </w:r>
      <w:r w:rsidR="00D26912" w:rsidRPr="008E01F8">
        <w:rPr>
          <w:b/>
          <w:sz w:val="26"/>
          <w:szCs w:val="26"/>
        </w:rPr>
        <w:t>Số đẹp thứ K</w:t>
      </w:r>
    </w:p>
    <w:p w14:paraId="40362C2F" w14:textId="6DF2D362" w:rsidR="00D26912" w:rsidRPr="008E01F8" w:rsidRDefault="00D26912" w:rsidP="008C6EEA">
      <w:pPr>
        <w:ind w:firstLine="720"/>
        <w:jc w:val="both"/>
        <w:rPr>
          <w:sz w:val="26"/>
          <w:szCs w:val="26"/>
        </w:rPr>
      </w:pPr>
      <w:r w:rsidRPr="008E01F8">
        <w:rPr>
          <w:sz w:val="26"/>
          <w:szCs w:val="26"/>
        </w:rPr>
        <w:t>Trong bài toán này, người ta định nghĩa số đẹp là số nguyên dương có tổng các chữ số bằng 10. Em hãy lập trình tìm số đẹp thứ K. Ví dụ, dãy 10 số đẹp</w:t>
      </w:r>
      <w:r w:rsidR="001636E7">
        <w:rPr>
          <w:sz w:val="26"/>
          <w:szCs w:val="26"/>
        </w:rPr>
        <w:t xml:space="preserve"> đầu tiên là: 19; 28; </w:t>
      </w:r>
      <w:r w:rsidRPr="008E01F8">
        <w:rPr>
          <w:sz w:val="26"/>
          <w:szCs w:val="26"/>
        </w:rPr>
        <w:t>37</w:t>
      </w:r>
      <w:r w:rsidR="001636E7">
        <w:rPr>
          <w:sz w:val="26"/>
          <w:szCs w:val="26"/>
        </w:rPr>
        <w:t>;</w:t>
      </w:r>
      <w:r w:rsidRPr="008E01F8">
        <w:rPr>
          <w:sz w:val="26"/>
          <w:szCs w:val="26"/>
        </w:rPr>
        <w:t xml:space="preserve"> 46</w:t>
      </w:r>
      <w:r w:rsidR="001636E7">
        <w:rPr>
          <w:sz w:val="26"/>
          <w:szCs w:val="26"/>
        </w:rPr>
        <w:t>;</w:t>
      </w:r>
      <w:r w:rsidRPr="008E01F8">
        <w:rPr>
          <w:sz w:val="26"/>
          <w:szCs w:val="26"/>
        </w:rPr>
        <w:t xml:space="preserve"> 55</w:t>
      </w:r>
      <w:r w:rsidR="001636E7">
        <w:rPr>
          <w:sz w:val="26"/>
          <w:szCs w:val="26"/>
        </w:rPr>
        <w:t>;</w:t>
      </w:r>
      <w:r w:rsidRPr="008E01F8">
        <w:rPr>
          <w:sz w:val="26"/>
          <w:szCs w:val="26"/>
        </w:rPr>
        <w:t xml:space="preserve"> 64</w:t>
      </w:r>
      <w:r w:rsidR="001636E7">
        <w:rPr>
          <w:sz w:val="26"/>
          <w:szCs w:val="26"/>
        </w:rPr>
        <w:t>;</w:t>
      </w:r>
      <w:r w:rsidRPr="008E01F8">
        <w:rPr>
          <w:sz w:val="26"/>
          <w:szCs w:val="26"/>
        </w:rPr>
        <w:t xml:space="preserve"> 73</w:t>
      </w:r>
      <w:r w:rsidR="001636E7">
        <w:rPr>
          <w:sz w:val="26"/>
          <w:szCs w:val="26"/>
        </w:rPr>
        <w:t>;</w:t>
      </w:r>
      <w:r w:rsidRPr="008E01F8">
        <w:rPr>
          <w:sz w:val="26"/>
          <w:szCs w:val="26"/>
        </w:rPr>
        <w:t xml:space="preserve"> 82</w:t>
      </w:r>
      <w:r w:rsidR="001636E7">
        <w:rPr>
          <w:sz w:val="26"/>
          <w:szCs w:val="26"/>
        </w:rPr>
        <w:t>;</w:t>
      </w:r>
      <w:r w:rsidRPr="008E01F8">
        <w:rPr>
          <w:sz w:val="26"/>
          <w:szCs w:val="26"/>
        </w:rPr>
        <w:t xml:space="preserve"> 91</w:t>
      </w:r>
      <w:r w:rsidR="001636E7">
        <w:rPr>
          <w:sz w:val="26"/>
          <w:szCs w:val="26"/>
        </w:rPr>
        <w:t>;</w:t>
      </w:r>
      <w:r w:rsidRPr="008E01F8">
        <w:rPr>
          <w:sz w:val="26"/>
          <w:szCs w:val="26"/>
        </w:rPr>
        <w:t xml:space="preserve"> 109.</w:t>
      </w:r>
    </w:p>
    <w:p w14:paraId="7949EED9" w14:textId="43D62148" w:rsidR="00D26912" w:rsidRPr="008E01F8" w:rsidRDefault="00D26912" w:rsidP="008C6EEA">
      <w:pPr>
        <w:ind w:firstLine="720"/>
        <w:rPr>
          <w:sz w:val="26"/>
          <w:szCs w:val="26"/>
        </w:rPr>
      </w:pPr>
      <w:r w:rsidRPr="008E01F8">
        <w:rPr>
          <w:b/>
          <w:bCs/>
          <w:sz w:val="26"/>
          <w:szCs w:val="26"/>
        </w:rPr>
        <w:t>Dữ liệu vào</w:t>
      </w:r>
      <w:r w:rsidRPr="008E01F8">
        <w:rPr>
          <w:sz w:val="26"/>
          <w:szCs w:val="26"/>
        </w:rPr>
        <w:t xml:space="preserve">: </w:t>
      </w:r>
      <w:r w:rsidR="005A72A5" w:rsidRPr="008E01F8">
        <w:rPr>
          <w:sz w:val="26"/>
          <w:szCs w:val="26"/>
        </w:rPr>
        <w:t xml:space="preserve">Gồm 1 số nguyên dương K </w:t>
      </w:r>
      <w:r w:rsidR="005A72A5" w:rsidRPr="008E01F8">
        <w:rPr>
          <w:position w:val="-10"/>
          <w:sz w:val="26"/>
          <w:szCs w:val="26"/>
        </w:rPr>
        <w:object w:dxaOrig="1560" w:dyaOrig="320" w14:anchorId="33652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5pt" o:ole="">
            <v:imagedata r:id="rId8" o:title=""/>
          </v:shape>
          <o:OLEObject Type="Embed" ProgID="Equation.DSMT4" ShapeID="_x0000_i1025" DrawAspect="Content" ObjectID="_1805050416" r:id="rId9"/>
        </w:object>
      </w:r>
    </w:p>
    <w:p w14:paraId="1BA1D644" w14:textId="0CD80BC0" w:rsidR="00D26912" w:rsidRPr="008E01F8" w:rsidRDefault="00D26912" w:rsidP="008C6EEA">
      <w:pPr>
        <w:ind w:firstLine="720"/>
        <w:rPr>
          <w:sz w:val="26"/>
          <w:szCs w:val="26"/>
        </w:rPr>
      </w:pPr>
      <w:r w:rsidRPr="008E01F8">
        <w:rPr>
          <w:b/>
          <w:bCs/>
          <w:sz w:val="26"/>
          <w:szCs w:val="26"/>
        </w:rPr>
        <w:t>Kết quả ra</w:t>
      </w:r>
      <w:r w:rsidRPr="008E01F8">
        <w:rPr>
          <w:sz w:val="26"/>
          <w:szCs w:val="26"/>
        </w:rPr>
        <w:t xml:space="preserve">: </w:t>
      </w:r>
      <w:r w:rsidR="00097E34">
        <w:rPr>
          <w:sz w:val="26"/>
          <w:szCs w:val="26"/>
        </w:rPr>
        <w:t>In ra số đẹp thứ K</w:t>
      </w:r>
      <w:r w:rsidR="0077769C" w:rsidRPr="008E01F8">
        <w:rPr>
          <w:sz w:val="26"/>
          <w:szCs w:val="26"/>
        </w:rPr>
        <w:t>.</w:t>
      </w:r>
    </w:p>
    <w:p w14:paraId="4B45A23C" w14:textId="784DE70E" w:rsidR="00D26912" w:rsidRPr="008C6EEA" w:rsidRDefault="00D26912" w:rsidP="008C6EEA">
      <w:pPr>
        <w:ind w:firstLine="720"/>
        <w:rPr>
          <w:b/>
          <w:sz w:val="26"/>
          <w:szCs w:val="26"/>
        </w:rPr>
      </w:pPr>
      <w:r w:rsidRPr="008E01F8">
        <w:rPr>
          <w:b/>
          <w:sz w:val="26"/>
          <w:szCs w:val="26"/>
        </w:rPr>
        <w:t>Ví dụ:</w:t>
      </w:r>
    </w:p>
    <w:tbl>
      <w:tblPr>
        <w:tblStyle w:val="TableGrid"/>
        <w:tblW w:w="8647" w:type="dxa"/>
        <w:tblInd w:w="817" w:type="dxa"/>
        <w:tblLook w:val="04A0" w:firstRow="1" w:lastRow="0" w:firstColumn="1" w:lastColumn="0" w:noHBand="0" w:noVBand="1"/>
      </w:tblPr>
      <w:tblGrid>
        <w:gridCol w:w="2693"/>
        <w:gridCol w:w="2127"/>
        <w:gridCol w:w="3827"/>
      </w:tblGrid>
      <w:tr w:rsidR="001457A5" w:rsidRPr="008E01F8" w14:paraId="461F9DFC" w14:textId="36DDEBD4" w:rsidTr="001457A5">
        <w:tc>
          <w:tcPr>
            <w:tcW w:w="2693" w:type="dxa"/>
            <w:shd w:val="clear" w:color="auto" w:fill="auto"/>
          </w:tcPr>
          <w:p w14:paraId="496DBBD3" w14:textId="77777777" w:rsidR="001457A5" w:rsidRPr="001457A5" w:rsidRDefault="001457A5" w:rsidP="001457A5">
            <w:pPr>
              <w:jc w:val="center"/>
              <w:rPr>
                <w:b/>
                <w:bCs/>
                <w:sz w:val="26"/>
                <w:szCs w:val="26"/>
              </w:rPr>
            </w:pPr>
            <w:r w:rsidRPr="001457A5">
              <w:rPr>
                <w:b/>
                <w:bCs/>
                <w:sz w:val="26"/>
                <w:szCs w:val="26"/>
              </w:rPr>
              <w:t>Cau2.inp</w:t>
            </w:r>
          </w:p>
        </w:tc>
        <w:tc>
          <w:tcPr>
            <w:tcW w:w="2127" w:type="dxa"/>
            <w:shd w:val="clear" w:color="auto" w:fill="auto"/>
          </w:tcPr>
          <w:p w14:paraId="11CB7A4D" w14:textId="77777777" w:rsidR="001457A5" w:rsidRPr="001457A5" w:rsidRDefault="001457A5" w:rsidP="001457A5">
            <w:pPr>
              <w:jc w:val="center"/>
              <w:rPr>
                <w:b/>
                <w:bCs/>
                <w:sz w:val="26"/>
                <w:szCs w:val="26"/>
              </w:rPr>
            </w:pPr>
            <w:r w:rsidRPr="001457A5">
              <w:rPr>
                <w:b/>
                <w:bCs/>
                <w:sz w:val="26"/>
                <w:szCs w:val="26"/>
              </w:rPr>
              <w:t>Cau2.out</w:t>
            </w:r>
          </w:p>
        </w:tc>
        <w:tc>
          <w:tcPr>
            <w:tcW w:w="3827" w:type="dxa"/>
          </w:tcPr>
          <w:p w14:paraId="7AAD0040" w14:textId="51F9C91A" w:rsidR="001457A5" w:rsidRPr="008E01F8" w:rsidRDefault="001457A5" w:rsidP="001457A5">
            <w:pPr>
              <w:jc w:val="center"/>
              <w:rPr>
                <w:bCs/>
                <w:sz w:val="26"/>
                <w:szCs w:val="26"/>
              </w:rPr>
            </w:pPr>
            <w:r w:rsidRPr="001457A5">
              <w:rPr>
                <w:b/>
                <w:bCs/>
                <w:sz w:val="26"/>
                <w:szCs w:val="26"/>
              </w:rPr>
              <w:t>Giải thích</w:t>
            </w:r>
          </w:p>
        </w:tc>
      </w:tr>
      <w:tr w:rsidR="001457A5" w:rsidRPr="008E01F8" w14:paraId="7C7AA82E" w14:textId="59EF8817" w:rsidTr="001457A5">
        <w:tc>
          <w:tcPr>
            <w:tcW w:w="2693" w:type="dxa"/>
          </w:tcPr>
          <w:p w14:paraId="45FCA75C" w14:textId="77777777" w:rsidR="001457A5" w:rsidRPr="008E01F8" w:rsidRDefault="001457A5" w:rsidP="001457A5">
            <w:pPr>
              <w:rPr>
                <w:sz w:val="26"/>
                <w:szCs w:val="26"/>
              </w:rPr>
            </w:pPr>
            <w:r w:rsidRPr="008E01F8">
              <w:rPr>
                <w:sz w:val="26"/>
                <w:szCs w:val="26"/>
              </w:rPr>
              <w:t>1</w:t>
            </w:r>
          </w:p>
        </w:tc>
        <w:tc>
          <w:tcPr>
            <w:tcW w:w="2127" w:type="dxa"/>
          </w:tcPr>
          <w:p w14:paraId="08AD53F6" w14:textId="77777777" w:rsidR="001457A5" w:rsidRPr="008E01F8" w:rsidRDefault="001457A5" w:rsidP="001457A5">
            <w:pPr>
              <w:rPr>
                <w:sz w:val="26"/>
                <w:szCs w:val="26"/>
              </w:rPr>
            </w:pPr>
            <w:r w:rsidRPr="008E01F8">
              <w:rPr>
                <w:sz w:val="26"/>
                <w:szCs w:val="26"/>
              </w:rPr>
              <w:t>19</w:t>
            </w:r>
          </w:p>
        </w:tc>
        <w:tc>
          <w:tcPr>
            <w:tcW w:w="3827" w:type="dxa"/>
          </w:tcPr>
          <w:p w14:paraId="5544C979" w14:textId="78DA4D08" w:rsidR="001457A5" w:rsidRPr="008E01F8" w:rsidRDefault="003F382A" w:rsidP="001457A5">
            <w:pPr>
              <w:rPr>
                <w:sz w:val="26"/>
                <w:szCs w:val="26"/>
              </w:rPr>
            </w:pPr>
            <w:r>
              <w:rPr>
                <w:sz w:val="26"/>
                <w:szCs w:val="26"/>
              </w:rPr>
              <w:t>Số đẹp thứ 1 là 19</w:t>
            </w:r>
          </w:p>
        </w:tc>
      </w:tr>
      <w:tr w:rsidR="001457A5" w:rsidRPr="008E01F8" w14:paraId="19F0F850" w14:textId="4AF20F1B" w:rsidTr="001457A5">
        <w:tc>
          <w:tcPr>
            <w:tcW w:w="2693" w:type="dxa"/>
          </w:tcPr>
          <w:p w14:paraId="0892E62C" w14:textId="77777777" w:rsidR="001457A5" w:rsidRPr="008E01F8" w:rsidRDefault="001457A5" w:rsidP="001457A5">
            <w:pPr>
              <w:rPr>
                <w:sz w:val="26"/>
                <w:szCs w:val="26"/>
              </w:rPr>
            </w:pPr>
            <w:r w:rsidRPr="008E01F8">
              <w:rPr>
                <w:sz w:val="26"/>
                <w:szCs w:val="26"/>
              </w:rPr>
              <w:t>5</w:t>
            </w:r>
          </w:p>
        </w:tc>
        <w:tc>
          <w:tcPr>
            <w:tcW w:w="2127" w:type="dxa"/>
          </w:tcPr>
          <w:p w14:paraId="0694EA66" w14:textId="77777777" w:rsidR="001457A5" w:rsidRPr="008E01F8" w:rsidRDefault="001457A5" w:rsidP="001457A5">
            <w:pPr>
              <w:rPr>
                <w:sz w:val="26"/>
                <w:szCs w:val="26"/>
              </w:rPr>
            </w:pPr>
            <w:r w:rsidRPr="008E01F8">
              <w:rPr>
                <w:sz w:val="26"/>
                <w:szCs w:val="26"/>
              </w:rPr>
              <w:t>55</w:t>
            </w:r>
          </w:p>
        </w:tc>
        <w:tc>
          <w:tcPr>
            <w:tcW w:w="3827" w:type="dxa"/>
          </w:tcPr>
          <w:p w14:paraId="433A6B15" w14:textId="7412BA4D" w:rsidR="001457A5" w:rsidRPr="008E01F8" w:rsidRDefault="003F382A" w:rsidP="003F382A">
            <w:pPr>
              <w:rPr>
                <w:sz w:val="26"/>
                <w:szCs w:val="26"/>
              </w:rPr>
            </w:pPr>
            <w:r>
              <w:rPr>
                <w:sz w:val="26"/>
                <w:szCs w:val="26"/>
              </w:rPr>
              <w:t>Số đẹp thứ 5 là 55</w:t>
            </w:r>
          </w:p>
        </w:tc>
      </w:tr>
    </w:tbl>
    <w:p w14:paraId="4C72E3D0" w14:textId="77777777" w:rsidR="00D26912" w:rsidRPr="008E01F8" w:rsidRDefault="00D26912" w:rsidP="00D26912">
      <w:pPr>
        <w:rPr>
          <w:b/>
          <w:sz w:val="26"/>
          <w:szCs w:val="26"/>
        </w:rPr>
      </w:pPr>
    </w:p>
    <w:p w14:paraId="7C6755F5" w14:textId="77777777" w:rsidR="002A69EB" w:rsidRPr="008E01F8" w:rsidRDefault="00341800" w:rsidP="00D26FE2">
      <w:pPr>
        <w:ind w:firstLine="567"/>
        <w:jc w:val="both"/>
        <w:rPr>
          <w:b/>
          <w:sz w:val="26"/>
          <w:szCs w:val="26"/>
        </w:rPr>
      </w:pPr>
      <w:r w:rsidRPr="008E01F8">
        <w:rPr>
          <w:b/>
          <w:sz w:val="26"/>
          <w:szCs w:val="26"/>
          <w:lang w:val="en-GB"/>
        </w:rPr>
        <w:t xml:space="preserve">Câu 3. </w:t>
      </w:r>
      <w:r w:rsidR="002A69EB" w:rsidRPr="008E01F8">
        <w:rPr>
          <w:b/>
          <w:sz w:val="26"/>
          <w:szCs w:val="26"/>
        </w:rPr>
        <w:t>Giá trị lớn nhất</w:t>
      </w:r>
    </w:p>
    <w:p w14:paraId="23598254" w14:textId="3D5A1E0E" w:rsidR="002A69EB" w:rsidRPr="008E01F8" w:rsidRDefault="002A69EB" w:rsidP="00D26FE2">
      <w:pPr>
        <w:ind w:firstLine="567"/>
        <w:jc w:val="both"/>
        <w:rPr>
          <w:sz w:val="26"/>
          <w:szCs w:val="26"/>
        </w:rPr>
      </w:pPr>
      <w:r w:rsidRPr="008E01F8">
        <w:rPr>
          <w:sz w:val="26"/>
          <w:szCs w:val="26"/>
        </w:rPr>
        <w:t xml:space="preserve">Cho dãy số nguyên gồm N phần tử </w:t>
      </w:r>
      <w:r w:rsidR="00136559" w:rsidRPr="008E01F8">
        <w:rPr>
          <w:position w:val="-12"/>
          <w:sz w:val="26"/>
          <w:szCs w:val="26"/>
        </w:rPr>
        <w:object w:dxaOrig="1140" w:dyaOrig="360" w14:anchorId="3ABDF240">
          <v:shape id="_x0000_i1026" type="#_x0000_t75" style="width:73.5pt;height:23.5pt" o:ole="">
            <v:imagedata r:id="rId10" o:title=""/>
          </v:shape>
          <o:OLEObject Type="Embed" ProgID="Equation.DSMT4" ShapeID="_x0000_i1026" DrawAspect="Content" ObjectID="_1805050417" r:id="rId11"/>
        </w:object>
      </w:r>
      <w:r w:rsidRPr="008E01F8">
        <w:rPr>
          <w:sz w:val="26"/>
          <w:szCs w:val="26"/>
        </w:rPr>
        <w:t xml:space="preserve">. Hãy tìm giá trị lớn nhất của </w:t>
      </w:r>
      <w:r w:rsidR="00136559" w:rsidRPr="00136559">
        <w:rPr>
          <w:position w:val="-22"/>
          <w:sz w:val="26"/>
          <w:szCs w:val="26"/>
        </w:rPr>
        <w:object w:dxaOrig="1939" w:dyaOrig="460" w14:anchorId="2403655C">
          <v:shape id="_x0000_i1027" type="#_x0000_t75" style="width:97pt;height:23.5pt" o:ole="">
            <v:imagedata r:id="rId12" o:title=""/>
          </v:shape>
          <o:OLEObject Type="Embed" ProgID="Equation.DSMT4" ShapeID="_x0000_i1027" DrawAspect="Content" ObjectID="_1805050418" r:id="rId13"/>
        </w:object>
      </w:r>
      <w:r w:rsidRPr="008E01F8">
        <w:rPr>
          <w:sz w:val="26"/>
          <w:szCs w:val="26"/>
        </w:rPr>
        <w:t xml:space="preserve"> với mọi i</w:t>
      </w:r>
      <w:r w:rsidRPr="008E01F8">
        <w:rPr>
          <w:position w:val="-4"/>
          <w:sz w:val="26"/>
          <w:szCs w:val="26"/>
        </w:rPr>
        <w:object w:dxaOrig="220" w:dyaOrig="220" w14:anchorId="31542FB2">
          <v:shape id="_x0000_i1028" type="#_x0000_t75" style="width:11.5pt;height:11.5pt" o:ole="">
            <v:imagedata r:id="rId14" o:title=""/>
          </v:shape>
          <o:OLEObject Type="Embed" ProgID="Equation.DSMT4" ShapeID="_x0000_i1028" DrawAspect="Content" ObjectID="_1805050419" r:id="rId15"/>
        </w:object>
      </w:r>
      <w:r w:rsidRPr="008E01F8">
        <w:rPr>
          <w:sz w:val="26"/>
          <w:szCs w:val="26"/>
        </w:rPr>
        <w:t>j.</w:t>
      </w:r>
    </w:p>
    <w:p w14:paraId="048807D9" w14:textId="77777777" w:rsidR="00764A09" w:rsidRDefault="002A69EB" w:rsidP="00D26FE2">
      <w:pPr>
        <w:ind w:firstLine="567"/>
        <w:jc w:val="both"/>
        <w:rPr>
          <w:sz w:val="26"/>
          <w:szCs w:val="26"/>
        </w:rPr>
      </w:pPr>
      <w:r w:rsidRPr="008E01F8">
        <w:rPr>
          <w:b/>
          <w:sz w:val="26"/>
          <w:szCs w:val="26"/>
        </w:rPr>
        <w:t>Dữ liệu vào</w:t>
      </w:r>
      <w:r w:rsidRPr="008E01F8">
        <w:rPr>
          <w:sz w:val="26"/>
          <w:szCs w:val="26"/>
        </w:rPr>
        <w:t xml:space="preserve">: </w:t>
      </w:r>
    </w:p>
    <w:p w14:paraId="1A6D0C7D" w14:textId="6E23A968" w:rsidR="00764A09" w:rsidRPr="008E01F8" w:rsidRDefault="00764A09" w:rsidP="00D26FE2">
      <w:pPr>
        <w:ind w:firstLine="567"/>
        <w:jc w:val="both"/>
        <w:rPr>
          <w:sz w:val="26"/>
          <w:szCs w:val="26"/>
        </w:rPr>
      </w:pPr>
      <w:r>
        <w:rPr>
          <w:sz w:val="26"/>
          <w:szCs w:val="26"/>
        </w:rPr>
        <w:t xml:space="preserve">- </w:t>
      </w:r>
      <w:r w:rsidRPr="008E01F8">
        <w:rPr>
          <w:sz w:val="26"/>
          <w:szCs w:val="26"/>
        </w:rPr>
        <w:t xml:space="preserve">Dòng đầu tiên ghi số N </w:t>
      </w:r>
      <w:r w:rsidR="00136559" w:rsidRPr="008E01F8">
        <w:rPr>
          <w:position w:val="-10"/>
          <w:sz w:val="26"/>
          <w:szCs w:val="26"/>
        </w:rPr>
        <w:object w:dxaOrig="1340" w:dyaOrig="360" w14:anchorId="14808DE2">
          <v:shape id="_x0000_i1029" type="#_x0000_t75" style="width:81.5pt;height:21.5pt" o:ole="">
            <v:imagedata r:id="rId16" o:title=""/>
          </v:shape>
          <o:OLEObject Type="Embed" ProgID="Equation.DSMT4" ShapeID="_x0000_i1029" DrawAspect="Content" ObjectID="_1805050420" r:id="rId17"/>
        </w:object>
      </w:r>
    </w:p>
    <w:p w14:paraId="6484E15D" w14:textId="5B79D86F" w:rsidR="00764A09" w:rsidRPr="008E01F8" w:rsidRDefault="00764A09" w:rsidP="00D26FE2">
      <w:pPr>
        <w:ind w:firstLine="567"/>
        <w:jc w:val="both"/>
        <w:rPr>
          <w:sz w:val="26"/>
          <w:szCs w:val="26"/>
        </w:rPr>
      </w:pPr>
      <w:r>
        <w:rPr>
          <w:sz w:val="26"/>
          <w:szCs w:val="26"/>
        </w:rPr>
        <w:t xml:space="preserve">- </w:t>
      </w:r>
      <w:r w:rsidRPr="008E01F8">
        <w:rPr>
          <w:sz w:val="26"/>
          <w:szCs w:val="26"/>
        </w:rPr>
        <w:t xml:space="preserve">Dòng thứ hai ghi N số nguyên </w:t>
      </w:r>
      <w:r w:rsidR="00D77284" w:rsidRPr="008E01F8">
        <w:rPr>
          <w:position w:val="-14"/>
          <w:sz w:val="26"/>
          <w:szCs w:val="26"/>
        </w:rPr>
        <w:object w:dxaOrig="2200" w:dyaOrig="400" w14:anchorId="22CFD6B8">
          <v:shape id="_x0000_i1030" type="#_x0000_t75" style="width:126pt;height:23.5pt" o:ole="">
            <v:imagedata r:id="rId18" o:title=""/>
          </v:shape>
          <o:OLEObject Type="Embed" ProgID="Equation.DSMT4" ShapeID="_x0000_i1030" DrawAspect="Content" ObjectID="_1805050421" r:id="rId19"/>
        </w:object>
      </w:r>
    </w:p>
    <w:p w14:paraId="15AD8D6D" w14:textId="58506383" w:rsidR="002A69EB" w:rsidRPr="003B441B" w:rsidRDefault="002A69EB" w:rsidP="00D26FE2">
      <w:pPr>
        <w:ind w:firstLine="567"/>
        <w:jc w:val="both"/>
        <w:rPr>
          <w:sz w:val="26"/>
          <w:szCs w:val="26"/>
        </w:rPr>
      </w:pPr>
      <w:r w:rsidRPr="008E01F8">
        <w:rPr>
          <w:b/>
          <w:sz w:val="26"/>
          <w:szCs w:val="26"/>
        </w:rPr>
        <w:t>Kết quả ra</w:t>
      </w:r>
      <w:r w:rsidRPr="008E01F8">
        <w:rPr>
          <w:sz w:val="26"/>
          <w:szCs w:val="26"/>
        </w:rPr>
        <w:t xml:space="preserve">: </w:t>
      </w:r>
      <w:r w:rsidR="003B441B" w:rsidRPr="008E01F8">
        <w:rPr>
          <w:sz w:val="26"/>
          <w:szCs w:val="26"/>
        </w:rPr>
        <w:t>Kết quả của bài toán.</w:t>
      </w:r>
    </w:p>
    <w:p w14:paraId="5AF5875C" w14:textId="5B6B09E5" w:rsidR="002A69EB" w:rsidRPr="008C6EEA" w:rsidRDefault="002A69EB" w:rsidP="008C6EEA">
      <w:pPr>
        <w:rPr>
          <w:b/>
          <w:sz w:val="26"/>
          <w:szCs w:val="26"/>
        </w:rPr>
      </w:pPr>
      <w:r w:rsidRPr="008E01F8">
        <w:rPr>
          <w:b/>
          <w:sz w:val="26"/>
          <w:szCs w:val="26"/>
        </w:rPr>
        <w:tab/>
        <w:t>Ví dụ:</w:t>
      </w:r>
    </w:p>
    <w:tbl>
      <w:tblPr>
        <w:tblStyle w:val="TableGrid"/>
        <w:tblW w:w="0" w:type="auto"/>
        <w:tblInd w:w="846" w:type="dxa"/>
        <w:tblLook w:val="04A0" w:firstRow="1" w:lastRow="0" w:firstColumn="1" w:lastColumn="0" w:noHBand="0" w:noVBand="1"/>
      </w:tblPr>
      <w:tblGrid>
        <w:gridCol w:w="2894"/>
        <w:gridCol w:w="2763"/>
        <w:gridCol w:w="2819"/>
      </w:tblGrid>
      <w:tr w:rsidR="002A69EB" w:rsidRPr="008E01F8" w14:paraId="558A0A60" w14:textId="77777777" w:rsidTr="00D26FE2">
        <w:tc>
          <w:tcPr>
            <w:tcW w:w="2894" w:type="dxa"/>
            <w:shd w:val="clear" w:color="auto" w:fill="auto"/>
          </w:tcPr>
          <w:p w14:paraId="1856C5B7" w14:textId="77777777" w:rsidR="002A69EB" w:rsidRPr="008E01F8" w:rsidRDefault="002A69EB" w:rsidP="008B5AA0">
            <w:pPr>
              <w:jc w:val="center"/>
              <w:rPr>
                <w:bCs/>
                <w:sz w:val="26"/>
                <w:szCs w:val="26"/>
              </w:rPr>
            </w:pPr>
            <w:r w:rsidRPr="008E01F8">
              <w:rPr>
                <w:bCs/>
                <w:sz w:val="26"/>
                <w:szCs w:val="26"/>
              </w:rPr>
              <w:lastRenderedPageBreak/>
              <w:t>Cau3.inp</w:t>
            </w:r>
          </w:p>
        </w:tc>
        <w:tc>
          <w:tcPr>
            <w:tcW w:w="2763" w:type="dxa"/>
            <w:shd w:val="clear" w:color="auto" w:fill="auto"/>
          </w:tcPr>
          <w:p w14:paraId="53EBC988" w14:textId="77777777" w:rsidR="002A69EB" w:rsidRPr="008E01F8" w:rsidRDefault="002A69EB" w:rsidP="008B5AA0">
            <w:pPr>
              <w:jc w:val="center"/>
              <w:rPr>
                <w:bCs/>
                <w:sz w:val="26"/>
                <w:szCs w:val="26"/>
              </w:rPr>
            </w:pPr>
            <w:r w:rsidRPr="008E01F8">
              <w:rPr>
                <w:bCs/>
                <w:sz w:val="26"/>
                <w:szCs w:val="26"/>
              </w:rPr>
              <w:t>Cau3.out</w:t>
            </w:r>
          </w:p>
        </w:tc>
        <w:tc>
          <w:tcPr>
            <w:tcW w:w="2819" w:type="dxa"/>
            <w:shd w:val="clear" w:color="auto" w:fill="auto"/>
          </w:tcPr>
          <w:p w14:paraId="179F4E42" w14:textId="77777777" w:rsidR="002A69EB" w:rsidRPr="008E01F8" w:rsidRDefault="002A69EB" w:rsidP="008B5AA0">
            <w:pPr>
              <w:jc w:val="center"/>
              <w:rPr>
                <w:bCs/>
                <w:sz w:val="26"/>
                <w:szCs w:val="26"/>
              </w:rPr>
            </w:pPr>
            <w:r w:rsidRPr="008E01F8">
              <w:rPr>
                <w:bCs/>
                <w:sz w:val="26"/>
                <w:szCs w:val="26"/>
              </w:rPr>
              <w:t>Giải thích</w:t>
            </w:r>
          </w:p>
        </w:tc>
      </w:tr>
      <w:tr w:rsidR="002A69EB" w:rsidRPr="008E01F8" w14:paraId="5B76DB48" w14:textId="77777777" w:rsidTr="00D26FE2">
        <w:tc>
          <w:tcPr>
            <w:tcW w:w="2894" w:type="dxa"/>
          </w:tcPr>
          <w:p w14:paraId="2BBCDAE5" w14:textId="77777777" w:rsidR="002A69EB" w:rsidRPr="008E01F8" w:rsidRDefault="002A69EB" w:rsidP="008B5AA0">
            <w:pPr>
              <w:rPr>
                <w:sz w:val="26"/>
                <w:szCs w:val="26"/>
              </w:rPr>
            </w:pPr>
            <w:r w:rsidRPr="008E01F8">
              <w:rPr>
                <w:sz w:val="26"/>
                <w:szCs w:val="26"/>
              </w:rPr>
              <w:t>3</w:t>
            </w:r>
          </w:p>
          <w:p w14:paraId="07264AC0" w14:textId="77777777" w:rsidR="002A69EB" w:rsidRPr="008E01F8" w:rsidRDefault="002A69EB" w:rsidP="008B5AA0">
            <w:pPr>
              <w:rPr>
                <w:sz w:val="26"/>
                <w:szCs w:val="26"/>
              </w:rPr>
            </w:pPr>
            <w:r w:rsidRPr="008E01F8">
              <w:rPr>
                <w:sz w:val="26"/>
                <w:szCs w:val="26"/>
              </w:rPr>
              <w:t>3  1  4</w:t>
            </w:r>
          </w:p>
        </w:tc>
        <w:tc>
          <w:tcPr>
            <w:tcW w:w="2763" w:type="dxa"/>
          </w:tcPr>
          <w:p w14:paraId="630E6D22" w14:textId="77777777" w:rsidR="002A69EB" w:rsidRPr="008E01F8" w:rsidRDefault="002A69EB" w:rsidP="008B5AA0">
            <w:pPr>
              <w:rPr>
                <w:sz w:val="26"/>
                <w:szCs w:val="26"/>
              </w:rPr>
            </w:pPr>
            <w:r w:rsidRPr="008E01F8">
              <w:rPr>
                <w:sz w:val="26"/>
                <w:szCs w:val="26"/>
              </w:rPr>
              <w:t>15</w:t>
            </w:r>
          </w:p>
        </w:tc>
        <w:tc>
          <w:tcPr>
            <w:tcW w:w="2819" w:type="dxa"/>
          </w:tcPr>
          <w:p w14:paraId="3B7D92D5" w14:textId="77777777" w:rsidR="002A69EB" w:rsidRPr="008E01F8" w:rsidRDefault="002A69EB" w:rsidP="008B5AA0">
            <w:pPr>
              <w:rPr>
                <w:sz w:val="26"/>
                <w:szCs w:val="26"/>
              </w:rPr>
            </w:pPr>
            <w:r w:rsidRPr="008E01F8">
              <w:rPr>
                <w:sz w:val="26"/>
                <w:szCs w:val="26"/>
              </w:rPr>
              <w:t>Chọn hai số 4 và 1</w:t>
            </w:r>
          </w:p>
        </w:tc>
      </w:tr>
    </w:tbl>
    <w:p w14:paraId="49D178AB" w14:textId="77777777" w:rsidR="009F276E" w:rsidRDefault="009F276E" w:rsidP="002A69EB">
      <w:pPr>
        <w:ind w:firstLine="360"/>
        <w:rPr>
          <w:b/>
          <w:sz w:val="26"/>
          <w:szCs w:val="26"/>
        </w:rPr>
      </w:pPr>
    </w:p>
    <w:p w14:paraId="22EB210E" w14:textId="077FB864" w:rsidR="00DC11CC" w:rsidRPr="008E01F8" w:rsidRDefault="002A46CD" w:rsidP="00F634E9">
      <w:pPr>
        <w:ind w:firstLine="720"/>
        <w:rPr>
          <w:b/>
          <w:sz w:val="26"/>
          <w:szCs w:val="26"/>
        </w:rPr>
      </w:pPr>
      <w:r w:rsidRPr="008E01F8">
        <w:rPr>
          <w:b/>
          <w:sz w:val="26"/>
          <w:szCs w:val="26"/>
        </w:rPr>
        <w:t>Câu</w:t>
      </w:r>
      <w:r w:rsidR="00AA022F" w:rsidRPr="008E01F8">
        <w:rPr>
          <w:b/>
          <w:sz w:val="26"/>
          <w:szCs w:val="26"/>
        </w:rPr>
        <w:t xml:space="preserve"> 4. </w:t>
      </w:r>
      <w:r w:rsidR="00B15580" w:rsidRPr="008E01F8">
        <w:rPr>
          <w:b/>
          <w:sz w:val="26"/>
          <w:szCs w:val="26"/>
        </w:rPr>
        <w:t>Mật khẩu mạnh</w:t>
      </w:r>
    </w:p>
    <w:p w14:paraId="27C9B978" w14:textId="07884D87" w:rsidR="00F77A2E" w:rsidRPr="008E01F8" w:rsidRDefault="00673179" w:rsidP="00F77A2E">
      <w:pPr>
        <w:ind w:firstLine="720"/>
        <w:jc w:val="both"/>
        <w:rPr>
          <w:sz w:val="26"/>
          <w:szCs w:val="26"/>
        </w:rPr>
      </w:pPr>
      <w:r w:rsidRPr="008E01F8">
        <w:rPr>
          <w:sz w:val="26"/>
          <w:szCs w:val="26"/>
        </w:rPr>
        <w:t>Sơn</w:t>
      </w:r>
      <w:r w:rsidR="00F77A2E" w:rsidRPr="008E01F8">
        <w:rPr>
          <w:sz w:val="26"/>
          <w:szCs w:val="26"/>
        </w:rPr>
        <w:t xml:space="preserve"> </w:t>
      </w:r>
      <w:r w:rsidR="00DC2EA1">
        <w:rPr>
          <w:sz w:val="26"/>
          <w:szCs w:val="26"/>
        </w:rPr>
        <w:t>đang</w:t>
      </w:r>
      <w:r w:rsidR="00F77A2E" w:rsidRPr="008E01F8">
        <w:rPr>
          <w:sz w:val="26"/>
          <w:szCs w:val="26"/>
        </w:rPr>
        <w:t xml:space="preserve"> học về lập trình trang </w:t>
      </w:r>
      <w:r w:rsidR="007E2CD0">
        <w:rPr>
          <w:sz w:val="26"/>
          <w:szCs w:val="26"/>
        </w:rPr>
        <w:t>W</w:t>
      </w:r>
      <w:r w:rsidR="00F77A2E" w:rsidRPr="008E01F8">
        <w:rPr>
          <w:sz w:val="26"/>
          <w:szCs w:val="26"/>
        </w:rPr>
        <w:t xml:space="preserve">eb. Với những mã nguồn mở hiện có trên web, việc học lập trình trở nên khá đơn giản. Hôm nay, </w:t>
      </w:r>
      <w:r w:rsidRPr="008E01F8">
        <w:rPr>
          <w:sz w:val="26"/>
          <w:szCs w:val="26"/>
        </w:rPr>
        <w:t>Sơn</w:t>
      </w:r>
      <w:r w:rsidR="00F77A2E" w:rsidRPr="008E01F8">
        <w:rPr>
          <w:sz w:val="26"/>
          <w:szCs w:val="26"/>
        </w:rPr>
        <w:t xml:space="preserve"> đã học đến nội dung về cơ sở dữ liệu và tạo tài khoản cho người dùng. </w:t>
      </w:r>
      <w:r w:rsidRPr="008E01F8">
        <w:rPr>
          <w:sz w:val="26"/>
          <w:szCs w:val="26"/>
        </w:rPr>
        <w:t>Sơn</w:t>
      </w:r>
      <w:r w:rsidR="00F77A2E" w:rsidRPr="008E01F8">
        <w:rPr>
          <w:sz w:val="26"/>
          <w:szCs w:val="26"/>
        </w:rPr>
        <w:t xml:space="preserve"> muốn viết một đoạn chương trình để kiểm tra xem mật khẩu </w:t>
      </w:r>
      <w:r w:rsidR="00A56FA0">
        <w:rPr>
          <w:sz w:val="26"/>
          <w:szCs w:val="26"/>
        </w:rPr>
        <w:t xml:space="preserve">mà người dùng đặt </w:t>
      </w:r>
      <w:r w:rsidR="00F77A2E" w:rsidRPr="008E01F8">
        <w:rPr>
          <w:sz w:val="26"/>
          <w:szCs w:val="26"/>
        </w:rPr>
        <w:t xml:space="preserve">đã đảm bảo là mật khẩu mạnh </w:t>
      </w:r>
      <w:r w:rsidR="00D77284">
        <w:rPr>
          <w:sz w:val="26"/>
          <w:szCs w:val="26"/>
        </w:rPr>
        <w:t>không</w:t>
      </w:r>
      <w:r w:rsidR="00A56FA0">
        <w:rPr>
          <w:sz w:val="26"/>
          <w:szCs w:val="26"/>
        </w:rPr>
        <w:t xml:space="preserve">? </w:t>
      </w:r>
      <w:r w:rsidR="00F77A2E" w:rsidRPr="008E01F8">
        <w:rPr>
          <w:i/>
          <w:sz w:val="26"/>
          <w:szCs w:val="26"/>
        </w:rPr>
        <w:t xml:space="preserve">(Mật khẩu được gọi là mật khẩu mạnh nếu nó thỏa mãn các ràng buộc: </w:t>
      </w:r>
      <w:r w:rsidR="00E97FC4">
        <w:rPr>
          <w:b/>
          <w:i/>
          <w:sz w:val="26"/>
          <w:szCs w:val="26"/>
        </w:rPr>
        <w:t>C</w:t>
      </w:r>
      <w:r w:rsidR="00A56FA0">
        <w:rPr>
          <w:b/>
          <w:i/>
          <w:sz w:val="26"/>
          <w:szCs w:val="26"/>
        </w:rPr>
        <w:t>ó</w:t>
      </w:r>
      <w:r w:rsidR="00F77A2E" w:rsidRPr="008E01F8">
        <w:rPr>
          <w:b/>
          <w:i/>
          <w:sz w:val="26"/>
          <w:szCs w:val="26"/>
        </w:rPr>
        <w:t xml:space="preserve"> ít nhất 8 kí tự, gồm cả chữ số, chữ hoa, chữ thường và kí tự đặc biệt</w:t>
      </w:r>
      <w:r w:rsidR="00F77A2E" w:rsidRPr="008E01F8">
        <w:rPr>
          <w:i/>
          <w:sz w:val="26"/>
          <w:szCs w:val="26"/>
        </w:rPr>
        <w:t xml:space="preserve"> (kí tự được gọi là đặc biệt nếu nó khác chữ cái in hoa, in thường và chữ số)).</w:t>
      </w:r>
    </w:p>
    <w:p w14:paraId="00DCFE86" w14:textId="3DE698B0" w:rsidR="00F77A2E" w:rsidRPr="008E01F8" w:rsidRDefault="00F77A2E" w:rsidP="0042700B">
      <w:pPr>
        <w:ind w:firstLine="720"/>
        <w:jc w:val="both"/>
        <w:rPr>
          <w:spacing w:val="-6"/>
          <w:sz w:val="26"/>
          <w:szCs w:val="26"/>
        </w:rPr>
      </w:pPr>
      <w:r w:rsidRPr="008E01F8">
        <w:rPr>
          <w:b/>
          <w:i/>
          <w:spacing w:val="-6"/>
          <w:sz w:val="26"/>
          <w:szCs w:val="26"/>
        </w:rPr>
        <w:t xml:space="preserve">Yêu cầu: </w:t>
      </w:r>
      <w:r w:rsidRPr="008E01F8">
        <w:rPr>
          <w:spacing w:val="-6"/>
          <w:sz w:val="26"/>
          <w:szCs w:val="26"/>
        </w:rPr>
        <w:t xml:space="preserve">Em hãy giúp bạn </w:t>
      </w:r>
      <w:r w:rsidR="00E93BC9" w:rsidRPr="008E01F8">
        <w:rPr>
          <w:spacing w:val="-6"/>
          <w:sz w:val="26"/>
          <w:szCs w:val="26"/>
        </w:rPr>
        <w:t xml:space="preserve">Sơn </w:t>
      </w:r>
      <w:r w:rsidRPr="008E01F8">
        <w:rPr>
          <w:spacing w:val="-6"/>
          <w:sz w:val="26"/>
          <w:szCs w:val="26"/>
        </w:rPr>
        <w:t xml:space="preserve">viết chương trình để kiểm tra xem mật khẩu người dùng </w:t>
      </w:r>
      <w:r w:rsidR="00BB5421">
        <w:rPr>
          <w:spacing w:val="-6"/>
          <w:sz w:val="26"/>
          <w:szCs w:val="26"/>
        </w:rPr>
        <w:t xml:space="preserve">đặt </w:t>
      </w:r>
      <w:r w:rsidRPr="008E01F8">
        <w:rPr>
          <w:spacing w:val="-6"/>
          <w:sz w:val="26"/>
          <w:szCs w:val="26"/>
        </w:rPr>
        <w:t xml:space="preserve">đã đảm bảo yêu cầu chưa. In ra </w:t>
      </w:r>
      <w:r w:rsidRPr="008E01F8">
        <w:rPr>
          <w:b/>
          <w:spacing w:val="-6"/>
          <w:sz w:val="26"/>
          <w:szCs w:val="26"/>
        </w:rPr>
        <w:t>“Yes”</w:t>
      </w:r>
      <w:r w:rsidRPr="008E01F8">
        <w:rPr>
          <w:spacing w:val="-6"/>
          <w:sz w:val="26"/>
          <w:szCs w:val="26"/>
        </w:rPr>
        <w:t xml:space="preserve"> nếu mật khẩu mạnh và in ra </w:t>
      </w:r>
      <w:r w:rsidRPr="008E01F8">
        <w:rPr>
          <w:b/>
          <w:spacing w:val="-6"/>
          <w:sz w:val="26"/>
          <w:szCs w:val="26"/>
        </w:rPr>
        <w:t>“No”</w:t>
      </w:r>
      <w:r w:rsidRPr="008E01F8">
        <w:rPr>
          <w:spacing w:val="-6"/>
          <w:sz w:val="26"/>
          <w:szCs w:val="26"/>
        </w:rPr>
        <w:t xml:space="preserve"> nếu mật khẩu chưa đủ mạnh.</w:t>
      </w:r>
    </w:p>
    <w:p w14:paraId="391D0A8F" w14:textId="77777777" w:rsidR="00F77A2E" w:rsidRPr="008E01F8" w:rsidRDefault="00F77A2E" w:rsidP="0042700B">
      <w:pPr>
        <w:ind w:firstLine="720"/>
        <w:jc w:val="both"/>
        <w:rPr>
          <w:sz w:val="26"/>
          <w:szCs w:val="26"/>
        </w:rPr>
      </w:pPr>
      <w:r w:rsidRPr="008E01F8">
        <w:rPr>
          <w:b/>
          <w:i/>
          <w:sz w:val="26"/>
          <w:szCs w:val="26"/>
        </w:rPr>
        <w:t>Dữ liệu vào:</w:t>
      </w:r>
      <w:r w:rsidRPr="008E01F8">
        <w:rPr>
          <w:sz w:val="26"/>
          <w:szCs w:val="26"/>
        </w:rPr>
        <w:t xml:space="preserve"> </w:t>
      </w:r>
    </w:p>
    <w:p w14:paraId="2A2AEC6A" w14:textId="77777777" w:rsidR="00F77A2E" w:rsidRPr="008E01F8" w:rsidRDefault="00F77A2E" w:rsidP="00F77A2E">
      <w:pPr>
        <w:jc w:val="both"/>
        <w:rPr>
          <w:sz w:val="26"/>
          <w:szCs w:val="26"/>
        </w:rPr>
      </w:pPr>
      <w:r w:rsidRPr="008E01F8">
        <w:rPr>
          <w:sz w:val="26"/>
          <w:szCs w:val="26"/>
        </w:rPr>
        <w:tab/>
        <w:t>- Dòng đầu tiên là số lượng mật khẩu người dùng đã đặt cần kiểm tra T (T&lt;=10</w:t>
      </w:r>
      <w:r w:rsidRPr="008E01F8">
        <w:rPr>
          <w:sz w:val="26"/>
          <w:szCs w:val="26"/>
          <w:vertAlign w:val="superscript"/>
        </w:rPr>
        <w:t>4</w:t>
      </w:r>
      <w:r w:rsidRPr="008E01F8">
        <w:rPr>
          <w:sz w:val="26"/>
          <w:szCs w:val="26"/>
        </w:rPr>
        <w:t>).</w:t>
      </w:r>
    </w:p>
    <w:p w14:paraId="4BBC62FE" w14:textId="77777777" w:rsidR="00F77A2E" w:rsidRPr="008E01F8" w:rsidRDefault="00F77A2E" w:rsidP="00F77A2E">
      <w:pPr>
        <w:ind w:firstLine="720"/>
        <w:jc w:val="both"/>
        <w:rPr>
          <w:sz w:val="26"/>
          <w:szCs w:val="26"/>
        </w:rPr>
      </w:pPr>
      <w:r w:rsidRPr="008E01F8">
        <w:rPr>
          <w:sz w:val="26"/>
          <w:szCs w:val="26"/>
        </w:rPr>
        <w:t>- T dòng tiếp theo, một dòng là một xâu kí tự S, gồm một chuỗi các kí tự liên tục, không có khoảng trống (số kí tự của S&lt;=50).</w:t>
      </w:r>
    </w:p>
    <w:p w14:paraId="31C25B10" w14:textId="77777777" w:rsidR="0042700B" w:rsidRPr="008E01F8" w:rsidRDefault="0042700B" w:rsidP="0042700B">
      <w:pPr>
        <w:ind w:firstLine="720"/>
        <w:jc w:val="both"/>
        <w:rPr>
          <w:rFonts w:eastAsiaTheme="minorEastAsia"/>
          <w:sz w:val="26"/>
          <w:szCs w:val="26"/>
        </w:rPr>
      </w:pPr>
      <w:r w:rsidRPr="008E01F8">
        <w:rPr>
          <w:rFonts w:eastAsiaTheme="minorEastAsia"/>
          <w:b/>
          <w:sz w:val="26"/>
          <w:szCs w:val="26"/>
        </w:rPr>
        <w:t>Kết quả ra:</w:t>
      </w:r>
      <w:r w:rsidRPr="008E01F8">
        <w:rPr>
          <w:rFonts w:eastAsiaTheme="minorEastAsia"/>
          <w:sz w:val="26"/>
          <w:szCs w:val="26"/>
        </w:rPr>
        <w:t xml:space="preserve">  </w:t>
      </w:r>
    </w:p>
    <w:p w14:paraId="34ABDCEA" w14:textId="77777777" w:rsidR="00F77A2E" w:rsidRPr="008E01F8" w:rsidRDefault="00F77A2E" w:rsidP="00C032A7">
      <w:pPr>
        <w:ind w:firstLine="720"/>
        <w:jc w:val="both"/>
        <w:rPr>
          <w:sz w:val="26"/>
          <w:szCs w:val="26"/>
        </w:rPr>
      </w:pPr>
      <w:r w:rsidRPr="008E01F8">
        <w:rPr>
          <w:sz w:val="26"/>
          <w:szCs w:val="26"/>
        </w:rPr>
        <w:t xml:space="preserve">- In ra trên T dòng, mỗi dòng là một thông báo </w:t>
      </w:r>
      <w:r w:rsidRPr="008E01F8">
        <w:rPr>
          <w:b/>
          <w:sz w:val="26"/>
          <w:szCs w:val="26"/>
        </w:rPr>
        <w:t xml:space="preserve">“Yes” </w:t>
      </w:r>
      <w:r w:rsidRPr="008E01F8">
        <w:rPr>
          <w:sz w:val="26"/>
          <w:szCs w:val="26"/>
        </w:rPr>
        <w:t xml:space="preserve">nếu mật khẩu mạnh hoặc </w:t>
      </w:r>
      <w:r w:rsidRPr="008E01F8">
        <w:rPr>
          <w:b/>
          <w:sz w:val="26"/>
          <w:szCs w:val="26"/>
        </w:rPr>
        <w:t>“No”</w:t>
      </w:r>
      <w:r w:rsidRPr="008E01F8">
        <w:rPr>
          <w:sz w:val="26"/>
          <w:szCs w:val="26"/>
        </w:rPr>
        <w:t xml:space="preserve"> nếu mật khẩu chưa đủ mạnh.</w:t>
      </w:r>
    </w:p>
    <w:p w14:paraId="4046D38D" w14:textId="77777777" w:rsidR="00F77A2E" w:rsidRPr="008E01F8" w:rsidRDefault="00F77A2E" w:rsidP="0042700B">
      <w:pPr>
        <w:ind w:firstLine="720"/>
        <w:rPr>
          <w:b/>
          <w:i/>
          <w:sz w:val="26"/>
          <w:szCs w:val="26"/>
        </w:rPr>
      </w:pPr>
      <w:r w:rsidRPr="008E01F8">
        <w:rPr>
          <w:b/>
          <w:i/>
          <w:sz w:val="26"/>
          <w:szCs w:val="26"/>
        </w:rPr>
        <w:t xml:space="preserve">Ví dụ: </w:t>
      </w:r>
    </w:p>
    <w:tbl>
      <w:tblPr>
        <w:tblStyle w:val="TableGrid"/>
        <w:tblW w:w="8811" w:type="dxa"/>
        <w:tblInd w:w="534" w:type="dxa"/>
        <w:tblLook w:val="04A0" w:firstRow="1" w:lastRow="0" w:firstColumn="1" w:lastColumn="0" w:noHBand="0" w:noVBand="1"/>
      </w:tblPr>
      <w:tblGrid>
        <w:gridCol w:w="2551"/>
        <w:gridCol w:w="2552"/>
        <w:gridCol w:w="3708"/>
      </w:tblGrid>
      <w:tr w:rsidR="00F63F0B" w:rsidRPr="008E01F8" w14:paraId="1698E07F" w14:textId="77777777" w:rsidTr="00792224">
        <w:trPr>
          <w:trHeight w:val="304"/>
        </w:trPr>
        <w:tc>
          <w:tcPr>
            <w:tcW w:w="2551" w:type="dxa"/>
            <w:shd w:val="clear" w:color="auto" w:fill="auto"/>
            <w:vAlign w:val="center"/>
          </w:tcPr>
          <w:p w14:paraId="782E9A31" w14:textId="20E59AF3" w:rsidR="00F63F0B" w:rsidRPr="008E01F8" w:rsidRDefault="00F63F0B" w:rsidP="00274E54">
            <w:pPr>
              <w:jc w:val="center"/>
              <w:rPr>
                <w:b/>
                <w:sz w:val="26"/>
                <w:szCs w:val="26"/>
              </w:rPr>
            </w:pPr>
            <w:r w:rsidRPr="008E01F8">
              <w:rPr>
                <w:b/>
                <w:sz w:val="26"/>
                <w:szCs w:val="26"/>
              </w:rPr>
              <w:t>Cau</w:t>
            </w:r>
            <w:r w:rsidR="00274E54" w:rsidRPr="008E01F8">
              <w:rPr>
                <w:b/>
                <w:sz w:val="26"/>
                <w:szCs w:val="26"/>
              </w:rPr>
              <w:t>4</w:t>
            </w:r>
            <w:r w:rsidRPr="008E01F8">
              <w:rPr>
                <w:b/>
                <w:sz w:val="26"/>
                <w:szCs w:val="26"/>
              </w:rPr>
              <w:t>.inp</w:t>
            </w:r>
          </w:p>
        </w:tc>
        <w:tc>
          <w:tcPr>
            <w:tcW w:w="2552" w:type="dxa"/>
            <w:shd w:val="clear" w:color="auto" w:fill="auto"/>
            <w:vAlign w:val="center"/>
          </w:tcPr>
          <w:p w14:paraId="2EDE3F11" w14:textId="69341159" w:rsidR="00F63F0B" w:rsidRPr="008E01F8" w:rsidRDefault="00F63F0B" w:rsidP="00274E54">
            <w:pPr>
              <w:jc w:val="center"/>
              <w:rPr>
                <w:b/>
                <w:sz w:val="26"/>
                <w:szCs w:val="26"/>
              </w:rPr>
            </w:pPr>
            <w:r w:rsidRPr="008E01F8">
              <w:rPr>
                <w:b/>
                <w:sz w:val="26"/>
                <w:szCs w:val="26"/>
              </w:rPr>
              <w:t>Cau</w:t>
            </w:r>
            <w:r w:rsidR="00274E54" w:rsidRPr="008E01F8">
              <w:rPr>
                <w:b/>
                <w:sz w:val="26"/>
                <w:szCs w:val="26"/>
              </w:rPr>
              <w:t>4</w:t>
            </w:r>
            <w:r w:rsidRPr="008E01F8">
              <w:rPr>
                <w:b/>
                <w:sz w:val="26"/>
                <w:szCs w:val="26"/>
              </w:rPr>
              <w:t>.out</w:t>
            </w:r>
          </w:p>
        </w:tc>
        <w:tc>
          <w:tcPr>
            <w:tcW w:w="3708" w:type="dxa"/>
            <w:shd w:val="clear" w:color="auto" w:fill="auto"/>
            <w:vAlign w:val="center"/>
          </w:tcPr>
          <w:p w14:paraId="1F262CFE" w14:textId="77777777" w:rsidR="00F63F0B" w:rsidRPr="008E01F8" w:rsidRDefault="00F63F0B" w:rsidP="00274E54">
            <w:pPr>
              <w:jc w:val="center"/>
              <w:rPr>
                <w:b/>
                <w:sz w:val="26"/>
                <w:szCs w:val="26"/>
              </w:rPr>
            </w:pPr>
            <w:r w:rsidRPr="008E01F8">
              <w:rPr>
                <w:b/>
                <w:sz w:val="26"/>
                <w:szCs w:val="26"/>
              </w:rPr>
              <w:t>Giải thích</w:t>
            </w:r>
          </w:p>
        </w:tc>
      </w:tr>
      <w:tr w:rsidR="00F77A2E" w:rsidRPr="008E01F8" w14:paraId="5341D38D" w14:textId="77777777" w:rsidTr="00FF5DB0">
        <w:tc>
          <w:tcPr>
            <w:tcW w:w="2551" w:type="dxa"/>
          </w:tcPr>
          <w:p w14:paraId="01E921E9" w14:textId="77777777" w:rsidR="00F77A2E" w:rsidRPr="008E01F8" w:rsidRDefault="00F77A2E" w:rsidP="00F576E5">
            <w:pPr>
              <w:rPr>
                <w:sz w:val="26"/>
                <w:szCs w:val="26"/>
              </w:rPr>
            </w:pPr>
            <w:r w:rsidRPr="008E01F8">
              <w:rPr>
                <w:sz w:val="26"/>
                <w:szCs w:val="26"/>
              </w:rPr>
              <w:t>4</w:t>
            </w:r>
          </w:p>
          <w:p w14:paraId="67C69CD7" w14:textId="77777777" w:rsidR="00F77A2E" w:rsidRPr="008E01F8" w:rsidRDefault="00F77A2E" w:rsidP="00F576E5">
            <w:pPr>
              <w:rPr>
                <w:sz w:val="26"/>
                <w:szCs w:val="26"/>
              </w:rPr>
            </w:pPr>
            <w:r w:rsidRPr="008E01F8">
              <w:rPr>
                <w:sz w:val="26"/>
                <w:szCs w:val="26"/>
              </w:rPr>
              <w:t>A123456a@</w:t>
            </w:r>
          </w:p>
          <w:p w14:paraId="497BE2F6" w14:textId="77777777" w:rsidR="00F77A2E" w:rsidRPr="008E01F8" w:rsidRDefault="00F77A2E" w:rsidP="00F576E5">
            <w:pPr>
              <w:rPr>
                <w:sz w:val="26"/>
                <w:szCs w:val="26"/>
              </w:rPr>
            </w:pPr>
            <w:r w:rsidRPr="008E01F8">
              <w:rPr>
                <w:sz w:val="26"/>
                <w:szCs w:val="26"/>
              </w:rPr>
              <w:t>A123456A@</w:t>
            </w:r>
          </w:p>
          <w:p w14:paraId="30BED5B4" w14:textId="77777777" w:rsidR="00F77A2E" w:rsidRPr="008E01F8" w:rsidRDefault="00F77A2E" w:rsidP="00F576E5">
            <w:pPr>
              <w:rPr>
                <w:sz w:val="26"/>
                <w:szCs w:val="26"/>
              </w:rPr>
            </w:pPr>
            <w:r w:rsidRPr="008E01F8">
              <w:rPr>
                <w:sz w:val="26"/>
                <w:szCs w:val="26"/>
              </w:rPr>
              <w:t>a123456a@</w:t>
            </w:r>
          </w:p>
          <w:p w14:paraId="2419282B" w14:textId="77777777" w:rsidR="00F77A2E" w:rsidRPr="008E01F8" w:rsidRDefault="00F77A2E" w:rsidP="00F576E5">
            <w:pPr>
              <w:rPr>
                <w:sz w:val="26"/>
                <w:szCs w:val="26"/>
              </w:rPr>
            </w:pPr>
            <w:r w:rsidRPr="008E01F8">
              <w:rPr>
                <w:sz w:val="26"/>
                <w:szCs w:val="26"/>
              </w:rPr>
              <w:t>Aaaaaaaa@</w:t>
            </w:r>
          </w:p>
        </w:tc>
        <w:tc>
          <w:tcPr>
            <w:tcW w:w="2552" w:type="dxa"/>
          </w:tcPr>
          <w:p w14:paraId="24CC47A2" w14:textId="77777777" w:rsidR="0058661E" w:rsidRPr="008E01F8" w:rsidRDefault="0058661E" w:rsidP="00F576E5">
            <w:pPr>
              <w:rPr>
                <w:sz w:val="26"/>
                <w:szCs w:val="26"/>
              </w:rPr>
            </w:pPr>
          </w:p>
          <w:p w14:paraId="7426C1ED" w14:textId="1D8C274C" w:rsidR="00F77A2E" w:rsidRPr="008E01F8" w:rsidRDefault="00F77A2E" w:rsidP="00F576E5">
            <w:pPr>
              <w:rPr>
                <w:sz w:val="26"/>
                <w:szCs w:val="26"/>
              </w:rPr>
            </w:pPr>
            <w:r w:rsidRPr="008E01F8">
              <w:rPr>
                <w:sz w:val="26"/>
                <w:szCs w:val="26"/>
              </w:rPr>
              <w:t>Yes</w:t>
            </w:r>
          </w:p>
          <w:p w14:paraId="0DEA85CE" w14:textId="77777777" w:rsidR="00F77A2E" w:rsidRPr="008E01F8" w:rsidRDefault="00F77A2E" w:rsidP="00F576E5">
            <w:pPr>
              <w:rPr>
                <w:sz w:val="26"/>
                <w:szCs w:val="26"/>
              </w:rPr>
            </w:pPr>
            <w:r w:rsidRPr="008E01F8">
              <w:rPr>
                <w:sz w:val="26"/>
                <w:szCs w:val="26"/>
              </w:rPr>
              <w:t>No</w:t>
            </w:r>
          </w:p>
          <w:p w14:paraId="791BE81B" w14:textId="77777777" w:rsidR="00F77A2E" w:rsidRPr="008E01F8" w:rsidRDefault="00F77A2E" w:rsidP="00F576E5">
            <w:pPr>
              <w:rPr>
                <w:sz w:val="26"/>
                <w:szCs w:val="26"/>
              </w:rPr>
            </w:pPr>
            <w:r w:rsidRPr="008E01F8">
              <w:rPr>
                <w:sz w:val="26"/>
                <w:szCs w:val="26"/>
              </w:rPr>
              <w:t>No</w:t>
            </w:r>
          </w:p>
          <w:p w14:paraId="3EA43D75" w14:textId="77777777" w:rsidR="00F77A2E" w:rsidRPr="008E01F8" w:rsidRDefault="00F77A2E" w:rsidP="00F576E5">
            <w:pPr>
              <w:rPr>
                <w:sz w:val="26"/>
                <w:szCs w:val="26"/>
              </w:rPr>
            </w:pPr>
            <w:r w:rsidRPr="008E01F8">
              <w:rPr>
                <w:sz w:val="26"/>
                <w:szCs w:val="26"/>
              </w:rPr>
              <w:t>No</w:t>
            </w:r>
          </w:p>
        </w:tc>
        <w:tc>
          <w:tcPr>
            <w:tcW w:w="3708" w:type="dxa"/>
          </w:tcPr>
          <w:p w14:paraId="640E57D9" w14:textId="77777777" w:rsidR="0058661E" w:rsidRPr="008E01F8" w:rsidRDefault="0058661E" w:rsidP="00F576E5">
            <w:pPr>
              <w:rPr>
                <w:sz w:val="26"/>
                <w:szCs w:val="26"/>
              </w:rPr>
            </w:pPr>
          </w:p>
          <w:p w14:paraId="3DD68FD7" w14:textId="599FD72A" w:rsidR="00F77A2E" w:rsidRPr="008E01F8" w:rsidRDefault="00F77A2E" w:rsidP="00F576E5">
            <w:pPr>
              <w:rPr>
                <w:sz w:val="26"/>
                <w:szCs w:val="26"/>
              </w:rPr>
            </w:pPr>
            <w:r w:rsidRPr="008E01F8">
              <w:rPr>
                <w:sz w:val="26"/>
                <w:szCs w:val="26"/>
              </w:rPr>
              <w:t>Mật khẩu thỏa mãn điều kiện</w:t>
            </w:r>
          </w:p>
          <w:p w14:paraId="6B58F8E1" w14:textId="77777777" w:rsidR="00F77A2E" w:rsidRPr="008E01F8" w:rsidRDefault="00F77A2E" w:rsidP="00F576E5">
            <w:pPr>
              <w:rPr>
                <w:sz w:val="26"/>
                <w:szCs w:val="26"/>
              </w:rPr>
            </w:pPr>
            <w:r w:rsidRPr="008E01F8">
              <w:rPr>
                <w:sz w:val="26"/>
                <w:szCs w:val="26"/>
              </w:rPr>
              <w:t>Mật khẩu không có kí tự thường</w:t>
            </w:r>
          </w:p>
          <w:p w14:paraId="4F50BE68" w14:textId="77777777" w:rsidR="00F77A2E" w:rsidRPr="008E01F8" w:rsidRDefault="00F77A2E" w:rsidP="00F576E5">
            <w:pPr>
              <w:rPr>
                <w:sz w:val="26"/>
                <w:szCs w:val="26"/>
              </w:rPr>
            </w:pPr>
            <w:r w:rsidRPr="008E01F8">
              <w:rPr>
                <w:sz w:val="26"/>
                <w:szCs w:val="26"/>
              </w:rPr>
              <w:t>Mật khẩu không có kí tự hoa</w:t>
            </w:r>
          </w:p>
          <w:p w14:paraId="67A5808F" w14:textId="77777777" w:rsidR="00F77A2E" w:rsidRPr="008E01F8" w:rsidRDefault="00F77A2E" w:rsidP="00F576E5">
            <w:pPr>
              <w:rPr>
                <w:sz w:val="26"/>
                <w:szCs w:val="26"/>
              </w:rPr>
            </w:pPr>
            <w:r w:rsidRPr="008E01F8">
              <w:rPr>
                <w:sz w:val="26"/>
                <w:szCs w:val="26"/>
              </w:rPr>
              <w:t>Mật khẩu không có chữ số</w:t>
            </w:r>
          </w:p>
        </w:tc>
      </w:tr>
    </w:tbl>
    <w:p w14:paraId="03CBD610" w14:textId="77777777" w:rsidR="00214B32" w:rsidRPr="008E01F8" w:rsidRDefault="00214B32" w:rsidP="00DC11CC">
      <w:pPr>
        <w:shd w:val="clear" w:color="auto" w:fill="FFFFFF"/>
        <w:ind w:firstLine="567"/>
        <w:rPr>
          <w:b/>
          <w:sz w:val="26"/>
          <w:szCs w:val="26"/>
          <w:lang w:val="en-GB" w:eastAsia="vi-VN"/>
        </w:rPr>
      </w:pPr>
    </w:p>
    <w:p w14:paraId="461406A2" w14:textId="60FF6D3F" w:rsidR="00DC11CC" w:rsidRPr="008E01F8" w:rsidRDefault="00214B32" w:rsidP="008C6EEA">
      <w:pPr>
        <w:shd w:val="clear" w:color="auto" w:fill="FFFFFF"/>
        <w:ind w:firstLine="567"/>
        <w:rPr>
          <w:b/>
          <w:sz w:val="26"/>
          <w:szCs w:val="26"/>
          <w:lang w:val="en-GB" w:eastAsia="vi-VN"/>
        </w:rPr>
      </w:pPr>
      <w:r w:rsidRPr="008E01F8">
        <w:rPr>
          <w:b/>
          <w:sz w:val="26"/>
          <w:szCs w:val="26"/>
          <w:lang w:val="en-GB" w:eastAsia="vi-VN"/>
        </w:rPr>
        <w:t>Câu 5</w:t>
      </w:r>
      <w:r w:rsidR="00613EE9" w:rsidRPr="008E01F8">
        <w:rPr>
          <w:b/>
          <w:sz w:val="26"/>
          <w:szCs w:val="26"/>
          <w:lang w:val="en-GB" w:eastAsia="vi-VN"/>
        </w:rPr>
        <w:t xml:space="preserve">. </w:t>
      </w:r>
      <w:r w:rsidR="00B1156B" w:rsidRPr="008E01F8">
        <w:rPr>
          <w:b/>
          <w:sz w:val="26"/>
          <w:szCs w:val="26"/>
        </w:rPr>
        <w:t xml:space="preserve">Dãy con lồi </w:t>
      </w:r>
      <w:r w:rsidR="00B1156B" w:rsidRPr="008E01F8">
        <w:rPr>
          <w:b/>
          <w:color w:val="FF0000"/>
          <w:sz w:val="26"/>
          <w:szCs w:val="26"/>
        </w:rPr>
        <w:t xml:space="preserve"> </w:t>
      </w:r>
    </w:p>
    <w:p w14:paraId="55F485B7" w14:textId="77777777" w:rsidR="00B1156B" w:rsidRPr="008E01F8" w:rsidRDefault="00B1156B" w:rsidP="00D77284">
      <w:pPr>
        <w:ind w:firstLine="567"/>
        <w:jc w:val="both"/>
        <w:rPr>
          <w:rFonts w:eastAsiaTheme="minorEastAsia"/>
          <w:sz w:val="26"/>
          <w:szCs w:val="26"/>
        </w:rPr>
      </w:pPr>
      <w:r w:rsidRPr="008E01F8">
        <w:rPr>
          <w:rFonts w:eastAsiaTheme="minorEastAsia"/>
          <w:sz w:val="26"/>
          <w:szCs w:val="26"/>
        </w:rPr>
        <w:t xml:space="preserve">Dãy số nguyê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N</m:t>
            </m:r>
          </m:sub>
        </m:sSub>
      </m:oMath>
      <w:r w:rsidRPr="008E01F8">
        <w:rPr>
          <w:rFonts w:eastAsiaTheme="minorEastAsia"/>
          <w:sz w:val="26"/>
          <w:szCs w:val="26"/>
        </w:rPr>
        <w:t xml:space="preserve"> được gọi là dãy số lồi nếu nó tăng dần từ </w:t>
      </w:r>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oMath>
      <w:r w:rsidRPr="008E01F8">
        <w:rPr>
          <w:rFonts w:eastAsiaTheme="minorEastAsia"/>
          <w:sz w:val="26"/>
          <w:szCs w:val="26"/>
        </w:rPr>
        <w:t xml:space="preserve"> đế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i</m:t>
            </m:r>
          </m:sub>
        </m:sSub>
      </m:oMath>
      <w:r w:rsidRPr="008E01F8">
        <w:rPr>
          <w:rFonts w:eastAsiaTheme="minorEastAsia"/>
          <w:sz w:val="26"/>
          <w:szCs w:val="26"/>
        </w:rPr>
        <w:t xml:space="preserve"> nào đó, sau đó giảm dần. Tức l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l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lt;…&l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i</m:t>
            </m:r>
          </m:sub>
        </m:sSub>
        <m:r>
          <w:rPr>
            <w:rFonts w:ascii="Cambria Math" w:eastAsiaTheme="minorEastAsia" w:hAnsi="Cambria Math"/>
            <w:sz w:val="26"/>
            <w:szCs w:val="26"/>
          </w:rPr>
          <m:t>&g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i+1</m:t>
            </m:r>
          </m:sub>
        </m:sSub>
        <m:r>
          <w:rPr>
            <w:rFonts w:ascii="Cambria Math" w:eastAsiaTheme="minorEastAsia" w:hAnsi="Cambria Math"/>
            <w:sz w:val="26"/>
            <w:szCs w:val="26"/>
          </w:rPr>
          <m:t>&g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i+2</m:t>
            </m:r>
          </m:sub>
        </m:sSub>
        <m:r>
          <w:rPr>
            <w:rFonts w:ascii="Cambria Math" w:eastAsiaTheme="minorEastAsia" w:hAnsi="Cambria Math"/>
            <w:sz w:val="26"/>
            <w:szCs w:val="26"/>
          </w:rPr>
          <m:t>&gt;…&g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N</m:t>
            </m:r>
          </m:sub>
        </m:sSub>
        <m:r>
          <w:rPr>
            <w:rFonts w:ascii="Cambria Math" w:eastAsiaTheme="minorEastAsia" w:hAnsi="Cambria Math"/>
            <w:sz w:val="26"/>
            <w:szCs w:val="26"/>
          </w:rPr>
          <m:t>.</m:t>
        </m:r>
      </m:oMath>
    </w:p>
    <w:p w14:paraId="20BA94ED" w14:textId="77777777" w:rsidR="00B1156B" w:rsidRPr="008E01F8" w:rsidRDefault="00B1156B" w:rsidP="00D77284">
      <w:pPr>
        <w:ind w:firstLine="567"/>
        <w:jc w:val="both"/>
        <w:rPr>
          <w:rFonts w:eastAsiaTheme="minorEastAsia"/>
          <w:sz w:val="26"/>
          <w:szCs w:val="26"/>
        </w:rPr>
      </w:pPr>
      <w:r w:rsidRPr="008E01F8">
        <w:rPr>
          <w:rFonts w:eastAsiaTheme="minorEastAsia"/>
          <w:sz w:val="26"/>
          <w:szCs w:val="26"/>
        </w:rPr>
        <w:t xml:space="preserve">Ví dụ về dãy số lồi là: 1, 2, 3, 4, </w:t>
      </w:r>
      <w:r w:rsidRPr="008E01F8">
        <w:rPr>
          <w:rFonts w:eastAsiaTheme="minorEastAsia"/>
          <w:b/>
          <w:sz w:val="26"/>
          <w:szCs w:val="26"/>
        </w:rPr>
        <w:t>5</w:t>
      </w:r>
      <w:r w:rsidRPr="008E01F8">
        <w:rPr>
          <w:rFonts w:eastAsiaTheme="minorEastAsia"/>
          <w:sz w:val="26"/>
          <w:szCs w:val="26"/>
        </w:rPr>
        <w:t>, 3, 2, -2.</w:t>
      </w:r>
    </w:p>
    <w:p w14:paraId="30EFFA9A" w14:textId="77777777" w:rsidR="00B1156B" w:rsidRPr="008E01F8" w:rsidRDefault="00B1156B" w:rsidP="00D77284">
      <w:pPr>
        <w:ind w:firstLine="567"/>
        <w:jc w:val="both"/>
        <w:rPr>
          <w:rFonts w:eastAsiaTheme="minorEastAsia"/>
          <w:sz w:val="26"/>
          <w:szCs w:val="26"/>
        </w:rPr>
      </w:pPr>
      <w:r w:rsidRPr="008E01F8">
        <w:rPr>
          <w:rFonts w:eastAsiaTheme="minorEastAsia"/>
          <w:b/>
          <w:sz w:val="26"/>
          <w:szCs w:val="26"/>
        </w:rPr>
        <w:t>Yêu cầu:</w:t>
      </w:r>
      <w:r w:rsidRPr="008E01F8">
        <w:rPr>
          <w:rFonts w:eastAsiaTheme="minorEastAsia"/>
          <w:sz w:val="26"/>
          <w:szCs w:val="26"/>
        </w:rPr>
        <w:t xml:space="preserve"> Cho một dãy số nguyên, hãy tìm độ dài của dãy con lồi dài nhất (có nhiều phần tử nhất) bằng cách xóa bớt một số phần tử của dãy và giữ nguyên thứ tự các số còn lại?</w:t>
      </w:r>
    </w:p>
    <w:p w14:paraId="016DA9C2" w14:textId="77777777" w:rsidR="00B1156B" w:rsidRPr="008E01F8" w:rsidRDefault="00B1156B" w:rsidP="00D77284">
      <w:pPr>
        <w:ind w:firstLine="567"/>
        <w:jc w:val="both"/>
        <w:rPr>
          <w:rFonts w:eastAsiaTheme="minorEastAsia"/>
          <w:b/>
          <w:sz w:val="26"/>
          <w:szCs w:val="26"/>
        </w:rPr>
      </w:pPr>
      <w:r w:rsidRPr="008E01F8">
        <w:rPr>
          <w:rFonts w:eastAsiaTheme="minorEastAsia"/>
          <w:b/>
          <w:sz w:val="26"/>
          <w:szCs w:val="26"/>
        </w:rPr>
        <w:t>Dữ liệu vào:</w:t>
      </w:r>
    </w:p>
    <w:p w14:paraId="671639B6" w14:textId="77777777" w:rsidR="00B1156B" w:rsidRPr="008E01F8" w:rsidRDefault="00B1156B" w:rsidP="00D77284">
      <w:pPr>
        <w:ind w:firstLine="567"/>
        <w:jc w:val="both"/>
        <w:rPr>
          <w:rFonts w:eastAsiaTheme="minorEastAsia"/>
          <w:sz w:val="26"/>
          <w:szCs w:val="26"/>
        </w:rPr>
      </w:pPr>
      <w:r w:rsidRPr="008E01F8">
        <w:rPr>
          <w:rFonts w:eastAsiaTheme="minorEastAsia"/>
          <w:sz w:val="26"/>
          <w:szCs w:val="26"/>
        </w:rPr>
        <w:t xml:space="preserve">Dòng đầu tiên là số </w:t>
      </w:r>
      <m:oMath>
        <m:r>
          <w:rPr>
            <w:rFonts w:ascii="Cambria Math" w:eastAsiaTheme="minorEastAsia" w:hAnsi="Cambria Math"/>
            <w:sz w:val="26"/>
            <w:szCs w:val="26"/>
          </w:rPr>
          <m:t>N</m:t>
        </m:r>
      </m:oMath>
      <w:r w:rsidRPr="008E01F8">
        <w:rPr>
          <w:rFonts w:eastAsiaTheme="minorEastAsia"/>
          <w:sz w:val="26"/>
          <w:szCs w:val="26"/>
        </w:rPr>
        <w:t xml:space="preserve"> </w:t>
      </w:r>
      <m:oMath>
        <m:d>
          <m:dPr>
            <m:ctrlPr>
              <w:rPr>
                <w:rFonts w:ascii="Cambria Math" w:eastAsiaTheme="minorEastAsia" w:hAnsi="Cambria Math"/>
                <w:i/>
                <w:sz w:val="26"/>
                <w:szCs w:val="26"/>
              </w:rPr>
            </m:ctrlPr>
          </m:dPr>
          <m:e>
            <m:r>
              <w:rPr>
                <w:rFonts w:ascii="Cambria Math" w:eastAsiaTheme="minorEastAsia" w:hAnsi="Cambria Math"/>
                <w:sz w:val="26"/>
                <w:szCs w:val="26"/>
              </w:rPr>
              <m:t>1≤N≤</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5</m:t>
                </m:r>
              </m:sup>
            </m:sSup>
          </m:e>
        </m:d>
        <m:r>
          <w:rPr>
            <w:rFonts w:ascii="Cambria Math" w:eastAsiaTheme="minorEastAsia" w:hAnsi="Cambria Math"/>
            <w:sz w:val="26"/>
            <w:szCs w:val="26"/>
          </w:rPr>
          <m:t>.</m:t>
        </m:r>
      </m:oMath>
    </w:p>
    <w:p w14:paraId="5AB0EAD6" w14:textId="77777777" w:rsidR="00B1156B" w:rsidRPr="008E01F8" w:rsidRDefault="00B1156B" w:rsidP="00D77284">
      <w:pPr>
        <w:ind w:firstLine="567"/>
        <w:jc w:val="both"/>
        <w:rPr>
          <w:rFonts w:eastAsiaTheme="minorEastAsia"/>
          <w:sz w:val="26"/>
          <w:szCs w:val="26"/>
        </w:rPr>
      </w:pPr>
      <w:r w:rsidRPr="008E01F8">
        <w:rPr>
          <w:rFonts w:eastAsiaTheme="minorEastAsia"/>
          <w:sz w:val="26"/>
          <w:szCs w:val="26"/>
        </w:rPr>
        <w:t xml:space="preserve">Dòng tiếp theo ghi </w:t>
      </w:r>
      <m:oMath>
        <m:r>
          <w:rPr>
            <w:rFonts w:ascii="Cambria Math" w:eastAsiaTheme="minorEastAsia" w:hAnsi="Cambria Math"/>
            <w:sz w:val="26"/>
            <w:szCs w:val="26"/>
          </w:rPr>
          <m:t>N</m:t>
        </m:r>
      </m:oMath>
      <w:r w:rsidRPr="008E01F8">
        <w:rPr>
          <w:rFonts w:eastAsiaTheme="minorEastAsia"/>
          <w:sz w:val="26"/>
          <w:szCs w:val="26"/>
        </w:rPr>
        <w:t xml:space="preserve"> số nguyê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N</m:t>
            </m:r>
          </m:sub>
        </m:sSub>
        <m:r>
          <w:rPr>
            <w:rFonts w:ascii="Cambria Math" w:eastAsiaTheme="minorEastAsia" w:hAnsi="Cambria Math"/>
            <w:sz w:val="26"/>
            <w:szCs w:val="26"/>
          </w:rPr>
          <m:t xml:space="preserve"> </m:t>
        </m:r>
        <m:d>
          <m:dPr>
            <m:ctrlPr>
              <w:rPr>
                <w:rFonts w:ascii="Cambria Math" w:eastAsiaTheme="minorEastAsia" w:hAnsi="Cambria Math"/>
                <w:i/>
                <w:sz w:val="26"/>
                <w:szCs w:val="26"/>
              </w:rPr>
            </m:ctrlPr>
          </m:dPr>
          <m:e>
            <m:d>
              <m:dPr>
                <m:begChr m:val="|"/>
                <m:endChr m:val="|"/>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i</m:t>
                    </m:r>
                  </m:sub>
                </m:sSub>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9</m:t>
                </m:r>
              </m:sup>
            </m:sSup>
          </m:e>
        </m:d>
        <m:r>
          <w:rPr>
            <w:rFonts w:ascii="Cambria Math" w:eastAsiaTheme="minorEastAsia" w:hAnsi="Cambria Math"/>
            <w:sz w:val="26"/>
            <w:szCs w:val="26"/>
          </w:rPr>
          <m:t>.</m:t>
        </m:r>
      </m:oMath>
    </w:p>
    <w:p w14:paraId="502DF260" w14:textId="77777777" w:rsidR="00B1156B" w:rsidRPr="008E01F8" w:rsidRDefault="00B1156B" w:rsidP="00D77284">
      <w:pPr>
        <w:ind w:firstLine="567"/>
        <w:jc w:val="both"/>
        <w:rPr>
          <w:rFonts w:eastAsiaTheme="minorEastAsia"/>
          <w:sz w:val="26"/>
          <w:szCs w:val="26"/>
        </w:rPr>
      </w:pPr>
      <w:r w:rsidRPr="008E01F8">
        <w:rPr>
          <w:rFonts w:eastAsiaTheme="minorEastAsia"/>
          <w:b/>
          <w:sz w:val="26"/>
          <w:szCs w:val="26"/>
        </w:rPr>
        <w:t>Kết quả ra:</w:t>
      </w:r>
      <w:r w:rsidRPr="008E01F8">
        <w:rPr>
          <w:rFonts w:eastAsiaTheme="minorEastAsia"/>
          <w:sz w:val="26"/>
          <w:szCs w:val="26"/>
        </w:rPr>
        <w:t xml:space="preserve"> Ghi ra số lượng phần tử của dãy con lồi dài nhất.</w:t>
      </w:r>
    </w:p>
    <w:p w14:paraId="0DB83687" w14:textId="77777777" w:rsidR="00B1156B" w:rsidRPr="008E01F8" w:rsidRDefault="00B1156B" w:rsidP="00D77284">
      <w:pPr>
        <w:ind w:firstLine="567"/>
        <w:jc w:val="both"/>
        <w:rPr>
          <w:rFonts w:eastAsiaTheme="minorEastAsia"/>
          <w:b/>
          <w:sz w:val="26"/>
          <w:szCs w:val="26"/>
        </w:rPr>
      </w:pPr>
      <w:r w:rsidRPr="008E01F8">
        <w:rPr>
          <w:rFonts w:eastAsiaTheme="minorEastAsia"/>
          <w:b/>
          <w:sz w:val="26"/>
          <w:szCs w:val="26"/>
        </w:rPr>
        <w:t>Ví dụ:</w:t>
      </w:r>
    </w:p>
    <w:tbl>
      <w:tblPr>
        <w:tblStyle w:val="TableGrid"/>
        <w:tblW w:w="0" w:type="auto"/>
        <w:tblInd w:w="534" w:type="dxa"/>
        <w:tblLook w:val="04A0" w:firstRow="1" w:lastRow="0" w:firstColumn="1" w:lastColumn="0" w:noHBand="0" w:noVBand="1"/>
      </w:tblPr>
      <w:tblGrid>
        <w:gridCol w:w="2580"/>
        <w:gridCol w:w="2551"/>
        <w:gridCol w:w="3657"/>
      </w:tblGrid>
      <w:tr w:rsidR="00670278" w:rsidRPr="008E01F8" w14:paraId="3C310DF5" w14:textId="77777777" w:rsidTr="00D26FE2">
        <w:tc>
          <w:tcPr>
            <w:tcW w:w="2580" w:type="dxa"/>
            <w:shd w:val="clear" w:color="auto" w:fill="auto"/>
            <w:vAlign w:val="center"/>
          </w:tcPr>
          <w:p w14:paraId="6F1090DD" w14:textId="6A2FA9A8" w:rsidR="00670278" w:rsidRPr="008E01F8" w:rsidRDefault="00670278" w:rsidP="00670278">
            <w:pPr>
              <w:jc w:val="center"/>
              <w:rPr>
                <w:rFonts w:eastAsiaTheme="minorEastAsia"/>
                <w:b/>
                <w:sz w:val="26"/>
                <w:szCs w:val="26"/>
              </w:rPr>
            </w:pPr>
            <w:r w:rsidRPr="008E01F8">
              <w:rPr>
                <w:b/>
                <w:sz w:val="26"/>
                <w:szCs w:val="26"/>
              </w:rPr>
              <w:t>Cau5.inp</w:t>
            </w:r>
          </w:p>
        </w:tc>
        <w:tc>
          <w:tcPr>
            <w:tcW w:w="2551" w:type="dxa"/>
            <w:shd w:val="clear" w:color="auto" w:fill="auto"/>
            <w:vAlign w:val="center"/>
          </w:tcPr>
          <w:p w14:paraId="6992547C" w14:textId="2794824B" w:rsidR="00670278" w:rsidRPr="008E01F8" w:rsidRDefault="00670278" w:rsidP="00670278">
            <w:pPr>
              <w:jc w:val="center"/>
              <w:rPr>
                <w:rFonts w:eastAsiaTheme="minorEastAsia"/>
                <w:b/>
                <w:sz w:val="26"/>
                <w:szCs w:val="26"/>
              </w:rPr>
            </w:pPr>
            <w:r w:rsidRPr="008E01F8">
              <w:rPr>
                <w:b/>
                <w:sz w:val="26"/>
                <w:szCs w:val="26"/>
              </w:rPr>
              <w:t>Cau5.out</w:t>
            </w:r>
          </w:p>
        </w:tc>
        <w:tc>
          <w:tcPr>
            <w:tcW w:w="3657" w:type="dxa"/>
            <w:shd w:val="clear" w:color="auto" w:fill="auto"/>
          </w:tcPr>
          <w:p w14:paraId="2DC00FF6" w14:textId="77777777" w:rsidR="00670278" w:rsidRPr="008E01F8" w:rsidRDefault="00670278" w:rsidP="00670278">
            <w:pPr>
              <w:jc w:val="center"/>
              <w:rPr>
                <w:rFonts w:eastAsiaTheme="minorEastAsia"/>
                <w:b/>
                <w:sz w:val="26"/>
                <w:szCs w:val="26"/>
              </w:rPr>
            </w:pPr>
            <w:r w:rsidRPr="008E01F8">
              <w:rPr>
                <w:rFonts w:eastAsiaTheme="minorEastAsia"/>
                <w:b/>
                <w:sz w:val="26"/>
                <w:szCs w:val="26"/>
              </w:rPr>
              <w:t>Giải thích</w:t>
            </w:r>
          </w:p>
        </w:tc>
      </w:tr>
      <w:tr w:rsidR="00B1156B" w:rsidRPr="008E01F8" w14:paraId="384C6C58" w14:textId="77777777" w:rsidTr="00D26FE2">
        <w:tc>
          <w:tcPr>
            <w:tcW w:w="2580" w:type="dxa"/>
          </w:tcPr>
          <w:p w14:paraId="40F155AF" w14:textId="77777777" w:rsidR="00B1156B" w:rsidRPr="008E01F8" w:rsidRDefault="00B1156B" w:rsidP="00F576E5">
            <w:pPr>
              <w:jc w:val="both"/>
              <w:rPr>
                <w:rFonts w:eastAsiaTheme="minorEastAsia"/>
                <w:sz w:val="26"/>
                <w:szCs w:val="26"/>
              </w:rPr>
            </w:pPr>
            <w:r w:rsidRPr="008E01F8">
              <w:rPr>
                <w:rFonts w:eastAsiaTheme="minorEastAsia"/>
                <w:sz w:val="26"/>
                <w:szCs w:val="26"/>
              </w:rPr>
              <w:t>7</w:t>
            </w:r>
          </w:p>
          <w:p w14:paraId="0570E0B6" w14:textId="77777777" w:rsidR="00B1156B" w:rsidRPr="008E01F8" w:rsidRDefault="00B1156B" w:rsidP="00F576E5">
            <w:pPr>
              <w:jc w:val="both"/>
              <w:rPr>
                <w:rFonts w:eastAsiaTheme="minorEastAsia"/>
                <w:sz w:val="26"/>
                <w:szCs w:val="26"/>
              </w:rPr>
            </w:pPr>
            <w:r w:rsidRPr="008E01F8">
              <w:rPr>
                <w:rFonts w:eastAsiaTheme="minorEastAsia"/>
                <w:sz w:val="26"/>
                <w:szCs w:val="26"/>
              </w:rPr>
              <w:t>4 8 3 0 2 3 1</w:t>
            </w:r>
          </w:p>
        </w:tc>
        <w:tc>
          <w:tcPr>
            <w:tcW w:w="2551" w:type="dxa"/>
          </w:tcPr>
          <w:p w14:paraId="56695A31" w14:textId="77777777" w:rsidR="00B1156B" w:rsidRPr="008E01F8" w:rsidRDefault="00B1156B" w:rsidP="00F576E5">
            <w:pPr>
              <w:jc w:val="both"/>
              <w:rPr>
                <w:rFonts w:eastAsiaTheme="minorEastAsia"/>
                <w:sz w:val="26"/>
                <w:szCs w:val="26"/>
              </w:rPr>
            </w:pPr>
            <w:r w:rsidRPr="008E01F8">
              <w:rPr>
                <w:rFonts w:eastAsiaTheme="minorEastAsia"/>
                <w:sz w:val="26"/>
                <w:szCs w:val="26"/>
              </w:rPr>
              <w:t>5</w:t>
            </w:r>
          </w:p>
        </w:tc>
        <w:tc>
          <w:tcPr>
            <w:tcW w:w="3657" w:type="dxa"/>
          </w:tcPr>
          <w:p w14:paraId="22B5ECDC" w14:textId="30BFCF03" w:rsidR="00B1156B" w:rsidRPr="008E01F8" w:rsidRDefault="00B1156B" w:rsidP="00F576E5">
            <w:pPr>
              <w:jc w:val="both"/>
              <w:rPr>
                <w:rFonts w:eastAsiaTheme="minorEastAsia"/>
                <w:sz w:val="26"/>
                <w:szCs w:val="26"/>
              </w:rPr>
            </w:pPr>
            <w:r w:rsidRPr="008E01F8">
              <w:rPr>
                <w:rFonts w:eastAsiaTheme="minorEastAsia"/>
                <w:sz w:val="26"/>
                <w:szCs w:val="26"/>
              </w:rPr>
              <w:t>Dãy con lồi dài nhất có 5 phần tử là:</w:t>
            </w:r>
            <w:r w:rsidR="00670278" w:rsidRPr="008E01F8">
              <w:rPr>
                <w:rFonts w:eastAsiaTheme="minorEastAsia"/>
                <w:sz w:val="26"/>
                <w:szCs w:val="26"/>
              </w:rPr>
              <w:t xml:space="preserve"> </w:t>
            </w:r>
            <w:r w:rsidRPr="008E01F8">
              <w:rPr>
                <w:rFonts w:eastAsiaTheme="minorEastAsia"/>
                <w:sz w:val="26"/>
                <w:szCs w:val="26"/>
              </w:rPr>
              <w:t>4 8 3 2 1</w:t>
            </w:r>
          </w:p>
        </w:tc>
      </w:tr>
    </w:tbl>
    <w:p w14:paraId="7090A9AD" w14:textId="77777777" w:rsidR="00FF5DB0" w:rsidRPr="008E01F8" w:rsidRDefault="00FF5DB0" w:rsidP="002B6E3C">
      <w:pPr>
        <w:shd w:val="clear" w:color="auto" w:fill="FFFFFF"/>
        <w:spacing w:line="293" w:lineRule="atLeast"/>
        <w:jc w:val="center"/>
        <w:rPr>
          <w:color w:val="000000"/>
          <w:sz w:val="26"/>
          <w:szCs w:val="26"/>
        </w:rPr>
      </w:pPr>
    </w:p>
    <w:p w14:paraId="78DC61D7" w14:textId="573D952C" w:rsidR="002B6E3C" w:rsidRPr="008E01F8" w:rsidRDefault="002B6E3C" w:rsidP="002B6E3C">
      <w:pPr>
        <w:shd w:val="clear" w:color="auto" w:fill="FFFFFF"/>
        <w:spacing w:line="293" w:lineRule="atLeast"/>
        <w:jc w:val="center"/>
        <w:rPr>
          <w:color w:val="000000"/>
          <w:sz w:val="26"/>
          <w:szCs w:val="26"/>
        </w:rPr>
      </w:pPr>
      <w:r w:rsidRPr="008E01F8">
        <w:rPr>
          <w:color w:val="000000"/>
          <w:sz w:val="26"/>
          <w:szCs w:val="26"/>
        </w:rPr>
        <w:t>------------------- Hết ------------------</w:t>
      </w:r>
    </w:p>
    <w:p w14:paraId="0CC1A4D2" w14:textId="77777777" w:rsidR="00956F1D" w:rsidRPr="008E01F8" w:rsidRDefault="00956F1D" w:rsidP="002B6E3C">
      <w:pPr>
        <w:shd w:val="clear" w:color="auto" w:fill="FFFFFF"/>
        <w:spacing w:line="293" w:lineRule="atLeast"/>
        <w:jc w:val="center"/>
        <w:rPr>
          <w:color w:val="000000"/>
          <w:sz w:val="26"/>
          <w:szCs w:val="26"/>
        </w:rPr>
      </w:pPr>
    </w:p>
    <w:p w14:paraId="0CE27E0A" w14:textId="5554F80A" w:rsidR="00DF5F8C" w:rsidRDefault="002B6E3C" w:rsidP="006E7708">
      <w:pPr>
        <w:spacing w:line="276" w:lineRule="auto"/>
        <w:jc w:val="center"/>
        <w:rPr>
          <w:bCs/>
          <w:color w:val="000000"/>
          <w:sz w:val="26"/>
          <w:szCs w:val="26"/>
        </w:rPr>
      </w:pPr>
      <w:r w:rsidRPr="008E01F8">
        <w:rPr>
          <w:b/>
          <w:color w:val="000000"/>
          <w:sz w:val="26"/>
          <w:szCs w:val="26"/>
        </w:rPr>
        <w:t>Họ và tên thí sinh</w:t>
      </w:r>
      <w:r w:rsidRPr="008E01F8">
        <w:rPr>
          <w:bCs/>
          <w:color w:val="000000"/>
          <w:sz w:val="26"/>
          <w:szCs w:val="26"/>
        </w:rPr>
        <w:t>……………………………………….</w:t>
      </w:r>
      <w:r w:rsidRPr="008E01F8">
        <w:rPr>
          <w:b/>
          <w:color w:val="000000"/>
          <w:sz w:val="26"/>
          <w:szCs w:val="26"/>
        </w:rPr>
        <w:t>SBD</w:t>
      </w:r>
      <w:r w:rsidRPr="008E01F8">
        <w:rPr>
          <w:bCs/>
          <w:color w:val="000000"/>
          <w:sz w:val="26"/>
          <w:szCs w:val="26"/>
        </w:rPr>
        <w:t>…………….</w:t>
      </w:r>
    </w:p>
    <w:p w14:paraId="37BC81A8" w14:textId="77777777" w:rsidR="006E7708" w:rsidRPr="006E7708" w:rsidRDefault="006E7708" w:rsidP="006E7708">
      <w:pPr>
        <w:spacing w:line="276" w:lineRule="auto"/>
        <w:jc w:val="center"/>
        <w:rPr>
          <w:bCs/>
          <w:color w:val="000000"/>
          <w:sz w:val="26"/>
          <w:szCs w:val="26"/>
        </w:rPr>
      </w:pPr>
    </w:p>
    <w:sectPr w:rsidR="006E7708" w:rsidRPr="006E7708" w:rsidSect="006139F2">
      <w:footerReference w:type="even" r:id="rId20"/>
      <w:footerReference w:type="default" r:id="rId21"/>
      <w:pgSz w:w="11907" w:h="16840" w:code="9"/>
      <w:pgMar w:top="1021" w:right="907" w:bottom="794" w:left="1418" w:header="720"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932C32" w14:textId="77777777" w:rsidR="0067766C" w:rsidRDefault="0067766C" w:rsidP="002E7123">
      <w:r>
        <w:separator/>
      </w:r>
    </w:p>
  </w:endnote>
  <w:endnote w:type="continuationSeparator" w:id="0">
    <w:p w14:paraId="71D63DBB" w14:textId="77777777" w:rsidR="0067766C" w:rsidRDefault="0067766C" w:rsidP="002E71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roman"/>
    <w:notTrueType/>
    <w:pitch w:val="default"/>
  </w:font>
  <w:font w:name=".VnArial">
    <w:panose1 w:val="020B72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630323800"/>
      <w:docPartObj>
        <w:docPartGallery w:val="Page Numbers (Bottom of Page)"/>
        <w:docPartUnique/>
      </w:docPartObj>
    </w:sdtPr>
    <w:sdtContent>
      <w:p w14:paraId="37E8B769" w14:textId="6F6E91C3" w:rsidR="00884783" w:rsidRDefault="00884783" w:rsidP="00A671C6">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5FB61EE" w14:textId="77777777" w:rsidR="00884783" w:rsidRDefault="008847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1427188841"/>
      <w:docPartObj>
        <w:docPartGallery w:val="Page Numbers (Bottom of Page)"/>
        <w:docPartUnique/>
      </w:docPartObj>
    </w:sdtPr>
    <w:sdtContent>
      <w:p w14:paraId="1DBED9CC" w14:textId="10E88B3F" w:rsidR="00884783" w:rsidRDefault="00884783" w:rsidP="00A671C6">
        <w:pPr>
          <w:pStyle w:val="Footer"/>
          <w:framePr w:wrap="none" w:vAnchor="text" w:hAnchor="margin" w:xAlign="center" w:y="1"/>
          <w:rPr>
            <w:rStyle w:val="PageNumber"/>
          </w:rPr>
        </w:pPr>
        <w:r>
          <w:rPr>
            <w:rStyle w:val="PageNumber"/>
            <w:lang w:val="vi-VN"/>
          </w:rPr>
          <w:t>Trang 0</w:t>
        </w:r>
        <w:r>
          <w:rPr>
            <w:rStyle w:val="PageNumber"/>
          </w:rPr>
          <w:fldChar w:fldCharType="begin"/>
        </w:r>
        <w:r>
          <w:rPr>
            <w:rStyle w:val="PageNumber"/>
          </w:rPr>
          <w:instrText xml:space="preserve"> PAGE </w:instrText>
        </w:r>
        <w:r>
          <w:rPr>
            <w:rStyle w:val="PageNumber"/>
          </w:rPr>
          <w:fldChar w:fldCharType="separate"/>
        </w:r>
        <w:r w:rsidR="00F25229">
          <w:rPr>
            <w:rStyle w:val="PageNumber"/>
            <w:noProof/>
          </w:rPr>
          <w:t>3</w:t>
        </w:r>
        <w:r>
          <w:rPr>
            <w:rStyle w:val="PageNumber"/>
          </w:rPr>
          <w:fldChar w:fldCharType="end"/>
        </w:r>
      </w:p>
    </w:sdtContent>
  </w:sdt>
  <w:p w14:paraId="4B267762" w14:textId="77777777" w:rsidR="00884783" w:rsidRDefault="008847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76FC96" w14:textId="77777777" w:rsidR="0067766C" w:rsidRDefault="0067766C" w:rsidP="002E7123">
      <w:r>
        <w:separator/>
      </w:r>
    </w:p>
  </w:footnote>
  <w:footnote w:type="continuationSeparator" w:id="0">
    <w:p w14:paraId="2C06D5B9" w14:textId="77777777" w:rsidR="0067766C" w:rsidRDefault="0067766C" w:rsidP="002E712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180B1C"/>
    <w:multiLevelType w:val="hybridMultilevel"/>
    <w:tmpl w:val="C68C9B9C"/>
    <w:lvl w:ilvl="0" w:tplc="530453AA">
      <w:start w:val="1"/>
      <w:numFmt w:val="bullet"/>
      <w:lvlText w:val=""/>
      <w:lvlJc w:val="left"/>
      <w:pPr>
        <w:ind w:left="1429" w:hanging="360"/>
      </w:pPr>
      <w:rPr>
        <w:rFonts w:ascii="Symbol" w:hAnsi="Symbol"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F213EC"/>
    <w:multiLevelType w:val="hybridMultilevel"/>
    <w:tmpl w:val="37E013B4"/>
    <w:lvl w:ilvl="0" w:tplc="95427446">
      <w:start w:val="600"/>
      <w:numFmt w:val="bullet"/>
      <w:lvlText w:val="-"/>
      <w:lvlJc w:val="left"/>
      <w:pPr>
        <w:ind w:left="1080" w:hanging="360"/>
      </w:pPr>
      <w:rPr>
        <w:rFonts w:ascii="Times New Roman" w:eastAsia="Times New Roman" w:hAnsi="Times New Roman"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2C842B9"/>
    <w:multiLevelType w:val="multilevel"/>
    <w:tmpl w:val="00000000"/>
    <w:lvl w:ilvl="0">
      <w:start w:val="1"/>
      <w:numFmt w:val="bullet"/>
      <w:lvlText w:val=""/>
      <w:lvlJc w:val="left"/>
      <w:pPr>
        <w:tabs>
          <w:tab w:val="num" w:pos="720"/>
        </w:tabs>
        <w:ind w:left="360" w:firstLine="0"/>
      </w:pPr>
      <w:rPr>
        <w:rFonts w:ascii="Symbol" w:hAnsi="Symbol" w:hint="default"/>
        <w:b w:val="0"/>
        <w:i w:val="0"/>
        <w:snapToGrid/>
        <w:color w:val="000000"/>
        <w:sz w:val="19"/>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3" w15:restartNumberingAfterBreak="0">
    <w:nsid w:val="142863A3"/>
    <w:multiLevelType w:val="hybridMultilevel"/>
    <w:tmpl w:val="8AD246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2043D0"/>
    <w:multiLevelType w:val="hybridMultilevel"/>
    <w:tmpl w:val="2DE0687C"/>
    <w:lvl w:ilvl="0" w:tplc="D764B35E">
      <w:start w:val="1"/>
      <w:numFmt w:val="lowerLetter"/>
      <w:lvlText w:val="%1."/>
      <w:lvlJc w:val="left"/>
      <w:pPr>
        <w:ind w:left="1155" w:hanging="360"/>
      </w:pPr>
      <w:rPr>
        <w:rFonts w:hint="default"/>
        <w:b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5" w15:restartNumberingAfterBreak="0">
    <w:nsid w:val="19D94A60"/>
    <w:multiLevelType w:val="hybridMultilevel"/>
    <w:tmpl w:val="1FEE4370"/>
    <w:lvl w:ilvl="0" w:tplc="9504302A">
      <w:start w:val="1"/>
      <w:numFmt w:val="bullet"/>
      <w:lvlText w:val=""/>
      <w:lvlJc w:val="left"/>
      <w:pPr>
        <w:ind w:left="1287" w:hanging="360"/>
      </w:pPr>
      <w:rPr>
        <w:rFonts w:ascii="Symbol" w:hAnsi="Symbol" w:hint="default"/>
        <w:sz w:val="28"/>
        <w:szCs w:val="28"/>
        <w:vertAlign w:val="baseline"/>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D381C61"/>
    <w:multiLevelType w:val="hybridMultilevel"/>
    <w:tmpl w:val="EB547E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23742D"/>
    <w:multiLevelType w:val="hybridMultilevel"/>
    <w:tmpl w:val="AD180EF6"/>
    <w:lvl w:ilvl="0" w:tplc="B9543AB6">
      <w:start w:val="1"/>
      <w:numFmt w:val="bullet"/>
      <w:lvlText w:val="-"/>
      <w:lvlJc w:val="left"/>
      <w:pPr>
        <w:tabs>
          <w:tab w:val="num" w:pos="720"/>
        </w:tabs>
        <w:ind w:left="720" w:hanging="360"/>
      </w:pPr>
      <w:rPr>
        <w:rFonts w:ascii="Times New Roman" w:eastAsia="Times New Roman" w:hAnsi="Times New Roman" w:cs="Times New Roman" w:hint="default"/>
        <w:sz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661DA5"/>
    <w:multiLevelType w:val="hybridMultilevel"/>
    <w:tmpl w:val="13A6111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9916D7F"/>
    <w:multiLevelType w:val="hybridMultilevel"/>
    <w:tmpl w:val="F90A9520"/>
    <w:lvl w:ilvl="0" w:tplc="EACE7C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EC5F06"/>
    <w:multiLevelType w:val="hybridMultilevel"/>
    <w:tmpl w:val="6FFCA64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6851707"/>
    <w:multiLevelType w:val="hybridMultilevel"/>
    <w:tmpl w:val="266ECC28"/>
    <w:lvl w:ilvl="0" w:tplc="ACBEAB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BE2673C"/>
    <w:multiLevelType w:val="hybridMultilevel"/>
    <w:tmpl w:val="730C1832"/>
    <w:lvl w:ilvl="0" w:tplc="530453AA">
      <w:start w:val="1"/>
      <w:numFmt w:val="bullet"/>
      <w:lvlText w:val=""/>
      <w:lvlJc w:val="left"/>
      <w:pPr>
        <w:ind w:left="2149" w:hanging="360"/>
      </w:pPr>
      <w:rPr>
        <w:rFonts w:ascii="Symbol" w:hAnsi="Symbol" w:hint="default"/>
        <w:vertAlign w:val="baseline"/>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7080CE5"/>
    <w:multiLevelType w:val="hybridMultilevel"/>
    <w:tmpl w:val="A57C079A"/>
    <w:lvl w:ilvl="0" w:tplc="B2A4C0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45C5713"/>
    <w:multiLevelType w:val="hybridMultilevel"/>
    <w:tmpl w:val="6A164386"/>
    <w:lvl w:ilvl="0" w:tplc="C890E634">
      <w:start w:val="1"/>
      <w:numFmt w:val="bullet"/>
      <w:lvlText w:val="•"/>
      <w:lvlJc w:val="left"/>
      <w:pPr>
        <w:ind w:left="852"/>
      </w:pPr>
      <w:rPr>
        <w:rFonts w:ascii="Arial" w:eastAsia="Arial" w:hAnsi="Arial" w:cs="Arial"/>
        <w:b w:val="0"/>
        <w:i w:val="0"/>
        <w:strike w:val="0"/>
        <w:dstrike w:val="0"/>
        <w:color w:val="2F5496"/>
        <w:sz w:val="28"/>
        <w:szCs w:val="28"/>
        <w:u w:val="none" w:color="000000"/>
        <w:bdr w:val="none" w:sz="0" w:space="0" w:color="auto"/>
        <w:shd w:val="clear" w:color="auto" w:fill="auto"/>
        <w:vertAlign w:val="baseline"/>
      </w:rPr>
    </w:lvl>
    <w:lvl w:ilvl="1" w:tplc="FBB849AC">
      <w:start w:val="1"/>
      <w:numFmt w:val="bullet"/>
      <w:lvlText w:val="o"/>
      <w:lvlJc w:val="left"/>
      <w:pPr>
        <w:ind w:left="1080"/>
      </w:pPr>
      <w:rPr>
        <w:rFonts w:ascii="Segoe UI Symbol" w:eastAsia="Segoe UI Symbol" w:hAnsi="Segoe UI Symbol" w:cs="Segoe UI Symbol"/>
        <w:b w:val="0"/>
        <w:i w:val="0"/>
        <w:strike w:val="0"/>
        <w:dstrike w:val="0"/>
        <w:color w:val="2F5496"/>
        <w:sz w:val="28"/>
        <w:szCs w:val="28"/>
        <w:u w:val="none" w:color="000000"/>
        <w:bdr w:val="none" w:sz="0" w:space="0" w:color="auto"/>
        <w:shd w:val="clear" w:color="auto" w:fill="auto"/>
        <w:vertAlign w:val="baseline"/>
      </w:rPr>
    </w:lvl>
    <w:lvl w:ilvl="2" w:tplc="D5CCA28C">
      <w:start w:val="1"/>
      <w:numFmt w:val="bullet"/>
      <w:lvlText w:val="▪"/>
      <w:lvlJc w:val="left"/>
      <w:pPr>
        <w:ind w:left="1800"/>
      </w:pPr>
      <w:rPr>
        <w:rFonts w:ascii="Segoe UI Symbol" w:eastAsia="Segoe UI Symbol" w:hAnsi="Segoe UI Symbol" w:cs="Segoe UI Symbol"/>
        <w:b w:val="0"/>
        <w:i w:val="0"/>
        <w:strike w:val="0"/>
        <w:dstrike w:val="0"/>
        <w:color w:val="2F5496"/>
        <w:sz w:val="28"/>
        <w:szCs w:val="28"/>
        <w:u w:val="none" w:color="000000"/>
        <w:bdr w:val="none" w:sz="0" w:space="0" w:color="auto"/>
        <w:shd w:val="clear" w:color="auto" w:fill="auto"/>
        <w:vertAlign w:val="baseline"/>
      </w:rPr>
    </w:lvl>
    <w:lvl w:ilvl="3" w:tplc="74CEA630">
      <w:start w:val="1"/>
      <w:numFmt w:val="bullet"/>
      <w:lvlText w:val="•"/>
      <w:lvlJc w:val="left"/>
      <w:pPr>
        <w:ind w:left="2520"/>
      </w:pPr>
      <w:rPr>
        <w:rFonts w:ascii="Arial" w:eastAsia="Arial" w:hAnsi="Arial" w:cs="Arial"/>
        <w:b w:val="0"/>
        <w:i w:val="0"/>
        <w:strike w:val="0"/>
        <w:dstrike w:val="0"/>
        <w:color w:val="2F5496"/>
        <w:sz w:val="28"/>
        <w:szCs w:val="28"/>
        <w:u w:val="none" w:color="000000"/>
        <w:bdr w:val="none" w:sz="0" w:space="0" w:color="auto"/>
        <w:shd w:val="clear" w:color="auto" w:fill="auto"/>
        <w:vertAlign w:val="baseline"/>
      </w:rPr>
    </w:lvl>
    <w:lvl w:ilvl="4" w:tplc="F8522AF4">
      <w:start w:val="1"/>
      <w:numFmt w:val="bullet"/>
      <w:lvlText w:val="o"/>
      <w:lvlJc w:val="left"/>
      <w:pPr>
        <w:ind w:left="3240"/>
      </w:pPr>
      <w:rPr>
        <w:rFonts w:ascii="Segoe UI Symbol" w:eastAsia="Segoe UI Symbol" w:hAnsi="Segoe UI Symbol" w:cs="Segoe UI Symbol"/>
        <w:b w:val="0"/>
        <w:i w:val="0"/>
        <w:strike w:val="0"/>
        <w:dstrike w:val="0"/>
        <w:color w:val="2F5496"/>
        <w:sz w:val="28"/>
        <w:szCs w:val="28"/>
        <w:u w:val="none" w:color="000000"/>
        <w:bdr w:val="none" w:sz="0" w:space="0" w:color="auto"/>
        <w:shd w:val="clear" w:color="auto" w:fill="auto"/>
        <w:vertAlign w:val="baseline"/>
      </w:rPr>
    </w:lvl>
    <w:lvl w:ilvl="5" w:tplc="42041B26">
      <w:start w:val="1"/>
      <w:numFmt w:val="bullet"/>
      <w:lvlText w:val="▪"/>
      <w:lvlJc w:val="left"/>
      <w:pPr>
        <w:ind w:left="3960"/>
      </w:pPr>
      <w:rPr>
        <w:rFonts w:ascii="Segoe UI Symbol" w:eastAsia="Segoe UI Symbol" w:hAnsi="Segoe UI Symbol" w:cs="Segoe UI Symbol"/>
        <w:b w:val="0"/>
        <w:i w:val="0"/>
        <w:strike w:val="0"/>
        <w:dstrike w:val="0"/>
        <w:color w:val="2F5496"/>
        <w:sz w:val="28"/>
        <w:szCs w:val="28"/>
        <w:u w:val="none" w:color="000000"/>
        <w:bdr w:val="none" w:sz="0" w:space="0" w:color="auto"/>
        <w:shd w:val="clear" w:color="auto" w:fill="auto"/>
        <w:vertAlign w:val="baseline"/>
      </w:rPr>
    </w:lvl>
    <w:lvl w:ilvl="6" w:tplc="DDB27DDC">
      <w:start w:val="1"/>
      <w:numFmt w:val="bullet"/>
      <w:lvlText w:val="•"/>
      <w:lvlJc w:val="left"/>
      <w:pPr>
        <w:ind w:left="4680"/>
      </w:pPr>
      <w:rPr>
        <w:rFonts w:ascii="Arial" w:eastAsia="Arial" w:hAnsi="Arial" w:cs="Arial"/>
        <w:b w:val="0"/>
        <w:i w:val="0"/>
        <w:strike w:val="0"/>
        <w:dstrike w:val="0"/>
        <w:color w:val="2F5496"/>
        <w:sz w:val="28"/>
        <w:szCs w:val="28"/>
        <w:u w:val="none" w:color="000000"/>
        <w:bdr w:val="none" w:sz="0" w:space="0" w:color="auto"/>
        <w:shd w:val="clear" w:color="auto" w:fill="auto"/>
        <w:vertAlign w:val="baseline"/>
      </w:rPr>
    </w:lvl>
    <w:lvl w:ilvl="7" w:tplc="DFD8119E">
      <w:start w:val="1"/>
      <w:numFmt w:val="bullet"/>
      <w:lvlText w:val="o"/>
      <w:lvlJc w:val="left"/>
      <w:pPr>
        <w:ind w:left="5400"/>
      </w:pPr>
      <w:rPr>
        <w:rFonts w:ascii="Segoe UI Symbol" w:eastAsia="Segoe UI Symbol" w:hAnsi="Segoe UI Symbol" w:cs="Segoe UI Symbol"/>
        <w:b w:val="0"/>
        <w:i w:val="0"/>
        <w:strike w:val="0"/>
        <w:dstrike w:val="0"/>
        <w:color w:val="2F5496"/>
        <w:sz w:val="28"/>
        <w:szCs w:val="28"/>
        <w:u w:val="none" w:color="000000"/>
        <w:bdr w:val="none" w:sz="0" w:space="0" w:color="auto"/>
        <w:shd w:val="clear" w:color="auto" w:fill="auto"/>
        <w:vertAlign w:val="baseline"/>
      </w:rPr>
    </w:lvl>
    <w:lvl w:ilvl="8" w:tplc="2C808F60">
      <w:start w:val="1"/>
      <w:numFmt w:val="bullet"/>
      <w:lvlText w:val="▪"/>
      <w:lvlJc w:val="left"/>
      <w:pPr>
        <w:ind w:left="6120"/>
      </w:pPr>
      <w:rPr>
        <w:rFonts w:ascii="Segoe UI Symbol" w:eastAsia="Segoe UI Symbol" w:hAnsi="Segoe UI Symbol" w:cs="Segoe UI Symbol"/>
        <w:b w:val="0"/>
        <w:i w:val="0"/>
        <w:strike w:val="0"/>
        <w:dstrike w:val="0"/>
        <w:color w:val="2F5496"/>
        <w:sz w:val="28"/>
        <w:szCs w:val="28"/>
        <w:u w:val="none" w:color="000000"/>
        <w:bdr w:val="none" w:sz="0" w:space="0" w:color="auto"/>
        <w:shd w:val="clear" w:color="auto" w:fill="auto"/>
        <w:vertAlign w:val="baseline"/>
      </w:rPr>
    </w:lvl>
  </w:abstractNum>
  <w:abstractNum w:abstractNumId="15" w15:restartNumberingAfterBreak="0">
    <w:nsid w:val="65E01A99"/>
    <w:multiLevelType w:val="hybridMultilevel"/>
    <w:tmpl w:val="2DE0687C"/>
    <w:lvl w:ilvl="0" w:tplc="D764B35E">
      <w:start w:val="1"/>
      <w:numFmt w:val="lowerLetter"/>
      <w:lvlText w:val="%1."/>
      <w:lvlJc w:val="left"/>
      <w:pPr>
        <w:ind w:left="1155" w:hanging="360"/>
      </w:pPr>
      <w:rPr>
        <w:rFonts w:hint="default"/>
        <w:b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6" w15:restartNumberingAfterBreak="0">
    <w:nsid w:val="69577A62"/>
    <w:multiLevelType w:val="hybridMultilevel"/>
    <w:tmpl w:val="757A2950"/>
    <w:lvl w:ilvl="0" w:tplc="A720F7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8CE389A"/>
    <w:multiLevelType w:val="hybridMultilevel"/>
    <w:tmpl w:val="929AA942"/>
    <w:lvl w:ilvl="0" w:tplc="EACE7C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101087"/>
    <w:multiLevelType w:val="hybridMultilevel"/>
    <w:tmpl w:val="757A2950"/>
    <w:lvl w:ilvl="0" w:tplc="A720F7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583299127">
    <w:abstractNumId w:val="7"/>
  </w:num>
  <w:num w:numId="2" w16cid:durableId="1982226940">
    <w:abstractNumId w:val="8"/>
  </w:num>
  <w:num w:numId="3" w16cid:durableId="1809516371">
    <w:abstractNumId w:val="10"/>
  </w:num>
  <w:num w:numId="4" w16cid:durableId="276453538">
    <w:abstractNumId w:val="18"/>
  </w:num>
  <w:num w:numId="5" w16cid:durableId="1061099612">
    <w:abstractNumId w:val="4"/>
  </w:num>
  <w:num w:numId="6" w16cid:durableId="167454065">
    <w:abstractNumId w:val="3"/>
  </w:num>
  <w:num w:numId="7" w16cid:durableId="2046056038">
    <w:abstractNumId w:val="2"/>
  </w:num>
  <w:num w:numId="8" w16cid:durableId="1674407775">
    <w:abstractNumId w:val="16"/>
  </w:num>
  <w:num w:numId="9" w16cid:durableId="979454441">
    <w:abstractNumId w:val="15"/>
  </w:num>
  <w:num w:numId="10" w16cid:durableId="1484081849">
    <w:abstractNumId w:val="6"/>
  </w:num>
  <w:num w:numId="11" w16cid:durableId="1309938590">
    <w:abstractNumId w:val="11"/>
  </w:num>
  <w:num w:numId="12" w16cid:durableId="1396853516">
    <w:abstractNumId w:val="5"/>
  </w:num>
  <w:num w:numId="13" w16cid:durableId="2132817519">
    <w:abstractNumId w:val="12"/>
  </w:num>
  <w:num w:numId="14" w16cid:durableId="1367561466">
    <w:abstractNumId w:val="0"/>
  </w:num>
  <w:num w:numId="15" w16cid:durableId="950474003">
    <w:abstractNumId w:val="9"/>
  </w:num>
  <w:num w:numId="16" w16cid:durableId="591428315">
    <w:abstractNumId w:val="17"/>
  </w:num>
  <w:num w:numId="17" w16cid:durableId="733235542">
    <w:abstractNumId w:val="1"/>
  </w:num>
  <w:num w:numId="18" w16cid:durableId="1475222057">
    <w:abstractNumId w:val="13"/>
  </w:num>
  <w:num w:numId="19" w16cid:durableId="196195761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B2CC4"/>
    <w:rsid w:val="00000FEE"/>
    <w:rsid w:val="00001FE0"/>
    <w:rsid w:val="000031D1"/>
    <w:rsid w:val="00020874"/>
    <w:rsid w:val="000220A9"/>
    <w:rsid w:val="00022F3C"/>
    <w:rsid w:val="000230CA"/>
    <w:rsid w:val="00024D3C"/>
    <w:rsid w:val="00027EC3"/>
    <w:rsid w:val="00033326"/>
    <w:rsid w:val="00035E5A"/>
    <w:rsid w:val="00037CB9"/>
    <w:rsid w:val="00042719"/>
    <w:rsid w:val="00042847"/>
    <w:rsid w:val="00043089"/>
    <w:rsid w:val="0004433D"/>
    <w:rsid w:val="00046ED5"/>
    <w:rsid w:val="00050D41"/>
    <w:rsid w:val="00051CF1"/>
    <w:rsid w:val="0005410D"/>
    <w:rsid w:val="0005572A"/>
    <w:rsid w:val="000622B7"/>
    <w:rsid w:val="0006328D"/>
    <w:rsid w:val="00063A14"/>
    <w:rsid w:val="0006786F"/>
    <w:rsid w:val="00072162"/>
    <w:rsid w:val="00076496"/>
    <w:rsid w:val="000770BF"/>
    <w:rsid w:val="0007722E"/>
    <w:rsid w:val="000774F4"/>
    <w:rsid w:val="000809ED"/>
    <w:rsid w:val="000831A9"/>
    <w:rsid w:val="0008765E"/>
    <w:rsid w:val="00087FDE"/>
    <w:rsid w:val="000912AB"/>
    <w:rsid w:val="0009234E"/>
    <w:rsid w:val="00092B5B"/>
    <w:rsid w:val="00093A2C"/>
    <w:rsid w:val="00095480"/>
    <w:rsid w:val="00096F4D"/>
    <w:rsid w:val="00097E34"/>
    <w:rsid w:val="000A1AAC"/>
    <w:rsid w:val="000A37BF"/>
    <w:rsid w:val="000A581E"/>
    <w:rsid w:val="000A5916"/>
    <w:rsid w:val="000B0EA0"/>
    <w:rsid w:val="000B0EE3"/>
    <w:rsid w:val="000B4645"/>
    <w:rsid w:val="000B4890"/>
    <w:rsid w:val="000C278C"/>
    <w:rsid w:val="000C35B1"/>
    <w:rsid w:val="000C4FF3"/>
    <w:rsid w:val="000C71C8"/>
    <w:rsid w:val="000D3973"/>
    <w:rsid w:val="000D620E"/>
    <w:rsid w:val="000E123F"/>
    <w:rsid w:val="000E147C"/>
    <w:rsid w:val="000E2614"/>
    <w:rsid w:val="000E78D6"/>
    <w:rsid w:val="000F42F2"/>
    <w:rsid w:val="000F627C"/>
    <w:rsid w:val="00103323"/>
    <w:rsid w:val="00104F0C"/>
    <w:rsid w:val="0010628F"/>
    <w:rsid w:val="00112EB6"/>
    <w:rsid w:val="00113236"/>
    <w:rsid w:val="0011361A"/>
    <w:rsid w:val="00113F0C"/>
    <w:rsid w:val="00115BC5"/>
    <w:rsid w:val="0011604B"/>
    <w:rsid w:val="00117C34"/>
    <w:rsid w:val="001204DE"/>
    <w:rsid w:val="001218EB"/>
    <w:rsid w:val="00123D6E"/>
    <w:rsid w:val="00123E57"/>
    <w:rsid w:val="001250EB"/>
    <w:rsid w:val="001254A7"/>
    <w:rsid w:val="001338DA"/>
    <w:rsid w:val="00134516"/>
    <w:rsid w:val="00134EA2"/>
    <w:rsid w:val="00136559"/>
    <w:rsid w:val="00140522"/>
    <w:rsid w:val="00140FCF"/>
    <w:rsid w:val="00143703"/>
    <w:rsid w:val="0014465D"/>
    <w:rsid w:val="001457A5"/>
    <w:rsid w:val="0015077F"/>
    <w:rsid w:val="001517CB"/>
    <w:rsid w:val="00152147"/>
    <w:rsid w:val="0015765B"/>
    <w:rsid w:val="00157FA5"/>
    <w:rsid w:val="00160675"/>
    <w:rsid w:val="00161C1A"/>
    <w:rsid w:val="00163275"/>
    <w:rsid w:val="001636E7"/>
    <w:rsid w:val="00163E8C"/>
    <w:rsid w:val="00166E28"/>
    <w:rsid w:val="00172B1C"/>
    <w:rsid w:val="00174C5E"/>
    <w:rsid w:val="00174FC9"/>
    <w:rsid w:val="00176FAF"/>
    <w:rsid w:val="0018059D"/>
    <w:rsid w:val="00183445"/>
    <w:rsid w:val="0018456A"/>
    <w:rsid w:val="00184980"/>
    <w:rsid w:val="001870AD"/>
    <w:rsid w:val="00187C1D"/>
    <w:rsid w:val="001945E1"/>
    <w:rsid w:val="00194724"/>
    <w:rsid w:val="001955FA"/>
    <w:rsid w:val="00197E5D"/>
    <w:rsid w:val="001A08F6"/>
    <w:rsid w:val="001A0CEA"/>
    <w:rsid w:val="001A71AE"/>
    <w:rsid w:val="001B1E1D"/>
    <w:rsid w:val="001B22E1"/>
    <w:rsid w:val="001C4C97"/>
    <w:rsid w:val="001C5411"/>
    <w:rsid w:val="001C6F06"/>
    <w:rsid w:val="001C79A2"/>
    <w:rsid w:val="001D1ED8"/>
    <w:rsid w:val="001D3723"/>
    <w:rsid w:val="001E2B0E"/>
    <w:rsid w:val="001E3F83"/>
    <w:rsid w:val="001E4382"/>
    <w:rsid w:val="001E4FA9"/>
    <w:rsid w:val="001E63C2"/>
    <w:rsid w:val="001F0319"/>
    <w:rsid w:val="001F13DC"/>
    <w:rsid w:val="001F46F4"/>
    <w:rsid w:val="001F6FC9"/>
    <w:rsid w:val="001F7BDA"/>
    <w:rsid w:val="0020471D"/>
    <w:rsid w:val="0020636D"/>
    <w:rsid w:val="002065AA"/>
    <w:rsid w:val="00210C83"/>
    <w:rsid w:val="0021179E"/>
    <w:rsid w:val="00211B46"/>
    <w:rsid w:val="00214B32"/>
    <w:rsid w:val="0023101D"/>
    <w:rsid w:val="002338E4"/>
    <w:rsid w:val="002347F5"/>
    <w:rsid w:val="00234E48"/>
    <w:rsid w:val="0023642C"/>
    <w:rsid w:val="0024142A"/>
    <w:rsid w:val="00241967"/>
    <w:rsid w:val="002442BA"/>
    <w:rsid w:val="00244A27"/>
    <w:rsid w:val="00245CB9"/>
    <w:rsid w:val="0024635F"/>
    <w:rsid w:val="00255AC6"/>
    <w:rsid w:val="002617DA"/>
    <w:rsid w:val="002665F9"/>
    <w:rsid w:val="00267236"/>
    <w:rsid w:val="00267B66"/>
    <w:rsid w:val="00274E54"/>
    <w:rsid w:val="0027794D"/>
    <w:rsid w:val="002818C5"/>
    <w:rsid w:val="00286A63"/>
    <w:rsid w:val="00290154"/>
    <w:rsid w:val="0029484E"/>
    <w:rsid w:val="00294CA8"/>
    <w:rsid w:val="00296116"/>
    <w:rsid w:val="002969FF"/>
    <w:rsid w:val="002A0906"/>
    <w:rsid w:val="002A10A2"/>
    <w:rsid w:val="002A46CD"/>
    <w:rsid w:val="002A4BF7"/>
    <w:rsid w:val="002A69EB"/>
    <w:rsid w:val="002A7816"/>
    <w:rsid w:val="002B088F"/>
    <w:rsid w:val="002B09C8"/>
    <w:rsid w:val="002B5ED9"/>
    <w:rsid w:val="002B5F4C"/>
    <w:rsid w:val="002B6A70"/>
    <w:rsid w:val="002B6E26"/>
    <w:rsid w:val="002B6E3C"/>
    <w:rsid w:val="002C290A"/>
    <w:rsid w:val="002C3313"/>
    <w:rsid w:val="002C349B"/>
    <w:rsid w:val="002C7BAA"/>
    <w:rsid w:val="002D30C7"/>
    <w:rsid w:val="002D47C5"/>
    <w:rsid w:val="002D5538"/>
    <w:rsid w:val="002D557C"/>
    <w:rsid w:val="002E03D0"/>
    <w:rsid w:val="002E0572"/>
    <w:rsid w:val="002E1689"/>
    <w:rsid w:val="002E1B9C"/>
    <w:rsid w:val="002E39DB"/>
    <w:rsid w:val="002E7123"/>
    <w:rsid w:val="002F056F"/>
    <w:rsid w:val="002F1359"/>
    <w:rsid w:val="002F1DD8"/>
    <w:rsid w:val="002F738F"/>
    <w:rsid w:val="002F7586"/>
    <w:rsid w:val="00300757"/>
    <w:rsid w:val="00301B96"/>
    <w:rsid w:val="00301CDF"/>
    <w:rsid w:val="00306109"/>
    <w:rsid w:val="00307920"/>
    <w:rsid w:val="00316124"/>
    <w:rsid w:val="003213EF"/>
    <w:rsid w:val="00322A72"/>
    <w:rsid w:val="00322FD9"/>
    <w:rsid w:val="003255B5"/>
    <w:rsid w:val="003320C6"/>
    <w:rsid w:val="003348F6"/>
    <w:rsid w:val="00341800"/>
    <w:rsid w:val="00342972"/>
    <w:rsid w:val="00346EA1"/>
    <w:rsid w:val="003517AD"/>
    <w:rsid w:val="0035457A"/>
    <w:rsid w:val="00354828"/>
    <w:rsid w:val="00355B4F"/>
    <w:rsid w:val="003564C0"/>
    <w:rsid w:val="0035754A"/>
    <w:rsid w:val="00357A61"/>
    <w:rsid w:val="0036003D"/>
    <w:rsid w:val="00360B12"/>
    <w:rsid w:val="003613FD"/>
    <w:rsid w:val="00362670"/>
    <w:rsid w:val="00363152"/>
    <w:rsid w:val="00363E31"/>
    <w:rsid w:val="003643E3"/>
    <w:rsid w:val="003647FB"/>
    <w:rsid w:val="003671BD"/>
    <w:rsid w:val="00367934"/>
    <w:rsid w:val="00367FCB"/>
    <w:rsid w:val="003709F3"/>
    <w:rsid w:val="00371283"/>
    <w:rsid w:val="003718AB"/>
    <w:rsid w:val="003718EA"/>
    <w:rsid w:val="0037254B"/>
    <w:rsid w:val="00382FEE"/>
    <w:rsid w:val="00387062"/>
    <w:rsid w:val="0039008E"/>
    <w:rsid w:val="00391DD2"/>
    <w:rsid w:val="003934E9"/>
    <w:rsid w:val="00394F4C"/>
    <w:rsid w:val="003A06A9"/>
    <w:rsid w:val="003A11A7"/>
    <w:rsid w:val="003A28E0"/>
    <w:rsid w:val="003A4F9E"/>
    <w:rsid w:val="003A5961"/>
    <w:rsid w:val="003A5B9F"/>
    <w:rsid w:val="003A614D"/>
    <w:rsid w:val="003A7D75"/>
    <w:rsid w:val="003B2C95"/>
    <w:rsid w:val="003B2CC4"/>
    <w:rsid w:val="003B441B"/>
    <w:rsid w:val="003B6226"/>
    <w:rsid w:val="003C1AF8"/>
    <w:rsid w:val="003C2D55"/>
    <w:rsid w:val="003C30F3"/>
    <w:rsid w:val="003C44BA"/>
    <w:rsid w:val="003C5D77"/>
    <w:rsid w:val="003C64C6"/>
    <w:rsid w:val="003C7C79"/>
    <w:rsid w:val="003C7CCE"/>
    <w:rsid w:val="003D0719"/>
    <w:rsid w:val="003D2077"/>
    <w:rsid w:val="003D20B8"/>
    <w:rsid w:val="003D51D7"/>
    <w:rsid w:val="003D6036"/>
    <w:rsid w:val="003D6121"/>
    <w:rsid w:val="003D6486"/>
    <w:rsid w:val="003E0299"/>
    <w:rsid w:val="003E0401"/>
    <w:rsid w:val="003E0CA4"/>
    <w:rsid w:val="003E4F96"/>
    <w:rsid w:val="003E5E95"/>
    <w:rsid w:val="003E7F02"/>
    <w:rsid w:val="003F08AF"/>
    <w:rsid w:val="003F340A"/>
    <w:rsid w:val="003F382A"/>
    <w:rsid w:val="003F5013"/>
    <w:rsid w:val="003F62D2"/>
    <w:rsid w:val="00404219"/>
    <w:rsid w:val="00406D87"/>
    <w:rsid w:val="00406FF5"/>
    <w:rsid w:val="00410431"/>
    <w:rsid w:val="00410B39"/>
    <w:rsid w:val="00411337"/>
    <w:rsid w:val="004115D2"/>
    <w:rsid w:val="004160CA"/>
    <w:rsid w:val="00416671"/>
    <w:rsid w:val="00420190"/>
    <w:rsid w:val="0042029A"/>
    <w:rsid w:val="00420B31"/>
    <w:rsid w:val="00420F4D"/>
    <w:rsid w:val="0042700B"/>
    <w:rsid w:val="00430CD9"/>
    <w:rsid w:val="004314E2"/>
    <w:rsid w:val="0043201B"/>
    <w:rsid w:val="00434949"/>
    <w:rsid w:val="00447251"/>
    <w:rsid w:val="00447EC9"/>
    <w:rsid w:val="00452028"/>
    <w:rsid w:val="00452990"/>
    <w:rsid w:val="00453CA6"/>
    <w:rsid w:val="004579A9"/>
    <w:rsid w:val="004602BE"/>
    <w:rsid w:val="00464AB9"/>
    <w:rsid w:val="00465D60"/>
    <w:rsid w:val="00470938"/>
    <w:rsid w:val="00472D1E"/>
    <w:rsid w:val="004732DA"/>
    <w:rsid w:val="00474349"/>
    <w:rsid w:val="0047730D"/>
    <w:rsid w:val="00482A34"/>
    <w:rsid w:val="00482A93"/>
    <w:rsid w:val="00487E71"/>
    <w:rsid w:val="00491BBC"/>
    <w:rsid w:val="00496DFA"/>
    <w:rsid w:val="004A2028"/>
    <w:rsid w:val="004A6F48"/>
    <w:rsid w:val="004B0303"/>
    <w:rsid w:val="004B038F"/>
    <w:rsid w:val="004B3D3D"/>
    <w:rsid w:val="004C26BA"/>
    <w:rsid w:val="004C536C"/>
    <w:rsid w:val="004C5D64"/>
    <w:rsid w:val="004C6715"/>
    <w:rsid w:val="004D42FE"/>
    <w:rsid w:val="004D4BB8"/>
    <w:rsid w:val="004D55F6"/>
    <w:rsid w:val="004D5A96"/>
    <w:rsid w:val="004D6B42"/>
    <w:rsid w:val="004D7A0D"/>
    <w:rsid w:val="004E166D"/>
    <w:rsid w:val="004E26E8"/>
    <w:rsid w:val="004E3125"/>
    <w:rsid w:val="004E3435"/>
    <w:rsid w:val="004E49D8"/>
    <w:rsid w:val="004E77A6"/>
    <w:rsid w:val="004F0F0C"/>
    <w:rsid w:val="004F1167"/>
    <w:rsid w:val="004F1E41"/>
    <w:rsid w:val="004F26CB"/>
    <w:rsid w:val="004F4775"/>
    <w:rsid w:val="004F4989"/>
    <w:rsid w:val="004F5A58"/>
    <w:rsid w:val="004F6089"/>
    <w:rsid w:val="00500B97"/>
    <w:rsid w:val="0050118C"/>
    <w:rsid w:val="0050355C"/>
    <w:rsid w:val="00503D3B"/>
    <w:rsid w:val="005111F5"/>
    <w:rsid w:val="00513FE6"/>
    <w:rsid w:val="00514708"/>
    <w:rsid w:val="00517181"/>
    <w:rsid w:val="00517687"/>
    <w:rsid w:val="00520243"/>
    <w:rsid w:val="00520E1D"/>
    <w:rsid w:val="00524855"/>
    <w:rsid w:val="00530513"/>
    <w:rsid w:val="00531232"/>
    <w:rsid w:val="00532694"/>
    <w:rsid w:val="005331B1"/>
    <w:rsid w:val="00533347"/>
    <w:rsid w:val="00533CED"/>
    <w:rsid w:val="00533FDE"/>
    <w:rsid w:val="00535273"/>
    <w:rsid w:val="00536E5B"/>
    <w:rsid w:val="0054065D"/>
    <w:rsid w:val="00543657"/>
    <w:rsid w:val="005468C9"/>
    <w:rsid w:val="00552B82"/>
    <w:rsid w:val="0055596C"/>
    <w:rsid w:val="00556B9F"/>
    <w:rsid w:val="005571D3"/>
    <w:rsid w:val="005638CB"/>
    <w:rsid w:val="005658A7"/>
    <w:rsid w:val="00566878"/>
    <w:rsid w:val="0056692B"/>
    <w:rsid w:val="005705D7"/>
    <w:rsid w:val="005706AC"/>
    <w:rsid w:val="005712F0"/>
    <w:rsid w:val="005716C1"/>
    <w:rsid w:val="0057529F"/>
    <w:rsid w:val="00575E3F"/>
    <w:rsid w:val="0058153F"/>
    <w:rsid w:val="00581828"/>
    <w:rsid w:val="0058263C"/>
    <w:rsid w:val="0058555D"/>
    <w:rsid w:val="005860A3"/>
    <w:rsid w:val="0058661E"/>
    <w:rsid w:val="00586673"/>
    <w:rsid w:val="005914A8"/>
    <w:rsid w:val="00592803"/>
    <w:rsid w:val="00596E90"/>
    <w:rsid w:val="005A095C"/>
    <w:rsid w:val="005A105D"/>
    <w:rsid w:val="005A13D1"/>
    <w:rsid w:val="005A2689"/>
    <w:rsid w:val="005A2AEB"/>
    <w:rsid w:val="005A496B"/>
    <w:rsid w:val="005A72A5"/>
    <w:rsid w:val="005B124E"/>
    <w:rsid w:val="005B6BC3"/>
    <w:rsid w:val="005C0041"/>
    <w:rsid w:val="005C024D"/>
    <w:rsid w:val="005C044F"/>
    <w:rsid w:val="005C1324"/>
    <w:rsid w:val="005C1399"/>
    <w:rsid w:val="005C2E85"/>
    <w:rsid w:val="005C3309"/>
    <w:rsid w:val="005C339E"/>
    <w:rsid w:val="005D148E"/>
    <w:rsid w:val="005D38B6"/>
    <w:rsid w:val="005D462A"/>
    <w:rsid w:val="005D498B"/>
    <w:rsid w:val="005D630C"/>
    <w:rsid w:val="005D7ADD"/>
    <w:rsid w:val="005E0D52"/>
    <w:rsid w:val="005E1940"/>
    <w:rsid w:val="005E5886"/>
    <w:rsid w:val="005E58C5"/>
    <w:rsid w:val="005E740F"/>
    <w:rsid w:val="005E7A82"/>
    <w:rsid w:val="005F1304"/>
    <w:rsid w:val="005F18AE"/>
    <w:rsid w:val="005F2D87"/>
    <w:rsid w:val="005F7257"/>
    <w:rsid w:val="005F7A92"/>
    <w:rsid w:val="00604197"/>
    <w:rsid w:val="00607502"/>
    <w:rsid w:val="006101A0"/>
    <w:rsid w:val="0061159A"/>
    <w:rsid w:val="006139F2"/>
    <w:rsid w:val="00613EE9"/>
    <w:rsid w:val="00614435"/>
    <w:rsid w:val="0061505C"/>
    <w:rsid w:val="00622FDF"/>
    <w:rsid w:val="00631154"/>
    <w:rsid w:val="00632C7A"/>
    <w:rsid w:val="0063417C"/>
    <w:rsid w:val="00634E0E"/>
    <w:rsid w:val="00643C92"/>
    <w:rsid w:val="0064420C"/>
    <w:rsid w:val="006472B8"/>
    <w:rsid w:val="00655F40"/>
    <w:rsid w:val="00660320"/>
    <w:rsid w:val="00660905"/>
    <w:rsid w:val="00660D5B"/>
    <w:rsid w:val="00662AD4"/>
    <w:rsid w:val="00662F80"/>
    <w:rsid w:val="006639CF"/>
    <w:rsid w:val="00667111"/>
    <w:rsid w:val="006671C6"/>
    <w:rsid w:val="00667BB8"/>
    <w:rsid w:val="00667D81"/>
    <w:rsid w:val="00670278"/>
    <w:rsid w:val="00673179"/>
    <w:rsid w:val="00676616"/>
    <w:rsid w:val="00676784"/>
    <w:rsid w:val="0067766C"/>
    <w:rsid w:val="00680398"/>
    <w:rsid w:val="0068164C"/>
    <w:rsid w:val="00682A80"/>
    <w:rsid w:val="0068301E"/>
    <w:rsid w:val="00683597"/>
    <w:rsid w:val="00684295"/>
    <w:rsid w:val="006909AF"/>
    <w:rsid w:val="00692A7E"/>
    <w:rsid w:val="00693268"/>
    <w:rsid w:val="00694AC9"/>
    <w:rsid w:val="00695506"/>
    <w:rsid w:val="00695739"/>
    <w:rsid w:val="00696EEB"/>
    <w:rsid w:val="006A1663"/>
    <w:rsid w:val="006A3CDB"/>
    <w:rsid w:val="006A415E"/>
    <w:rsid w:val="006B0C37"/>
    <w:rsid w:val="006B4134"/>
    <w:rsid w:val="006B533D"/>
    <w:rsid w:val="006B5AD3"/>
    <w:rsid w:val="006B7B93"/>
    <w:rsid w:val="006C1946"/>
    <w:rsid w:val="006D0152"/>
    <w:rsid w:val="006D1296"/>
    <w:rsid w:val="006E0634"/>
    <w:rsid w:val="006E3811"/>
    <w:rsid w:val="006E395E"/>
    <w:rsid w:val="006E411C"/>
    <w:rsid w:val="006E4C8D"/>
    <w:rsid w:val="006E5EE1"/>
    <w:rsid w:val="006E7708"/>
    <w:rsid w:val="006F0B1D"/>
    <w:rsid w:val="006F1B18"/>
    <w:rsid w:val="006F212C"/>
    <w:rsid w:val="006F3857"/>
    <w:rsid w:val="006F577A"/>
    <w:rsid w:val="006F5E27"/>
    <w:rsid w:val="0070563D"/>
    <w:rsid w:val="00712CD0"/>
    <w:rsid w:val="0072066C"/>
    <w:rsid w:val="00720AFB"/>
    <w:rsid w:val="0072359F"/>
    <w:rsid w:val="00725211"/>
    <w:rsid w:val="00726A77"/>
    <w:rsid w:val="00731910"/>
    <w:rsid w:val="00732049"/>
    <w:rsid w:val="00732664"/>
    <w:rsid w:val="007454B2"/>
    <w:rsid w:val="007464BB"/>
    <w:rsid w:val="00750EDA"/>
    <w:rsid w:val="0075104B"/>
    <w:rsid w:val="0075114A"/>
    <w:rsid w:val="00751287"/>
    <w:rsid w:val="00753FC8"/>
    <w:rsid w:val="0075547F"/>
    <w:rsid w:val="007557B3"/>
    <w:rsid w:val="00756329"/>
    <w:rsid w:val="0076368F"/>
    <w:rsid w:val="00763B44"/>
    <w:rsid w:val="00763F22"/>
    <w:rsid w:val="00764A09"/>
    <w:rsid w:val="0076605F"/>
    <w:rsid w:val="007709EE"/>
    <w:rsid w:val="00770B85"/>
    <w:rsid w:val="00772E96"/>
    <w:rsid w:val="0077381F"/>
    <w:rsid w:val="007749E8"/>
    <w:rsid w:val="0077769C"/>
    <w:rsid w:val="00777A4B"/>
    <w:rsid w:val="00782086"/>
    <w:rsid w:val="00787718"/>
    <w:rsid w:val="00792224"/>
    <w:rsid w:val="007961D6"/>
    <w:rsid w:val="007A2504"/>
    <w:rsid w:val="007A346B"/>
    <w:rsid w:val="007A3822"/>
    <w:rsid w:val="007A597A"/>
    <w:rsid w:val="007A5E07"/>
    <w:rsid w:val="007A75B1"/>
    <w:rsid w:val="007B0A81"/>
    <w:rsid w:val="007B342D"/>
    <w:rsid w:val="007B39C7"/>
    <w:rsid w:val="007B50C9"/>
    <w:rsid w:val="007B6E19"/>
    <w:rsid w:val="007B7470"/>
    <w:rsid w:val="007B7A51"/>
    <w:rsid w:val="007C0E9B"/>
    <w:rsid w:val="007C147E"/>
    <w:rsid w:val="007C3229"/>
    <w:rsid w:val="007C6B97"/>
    <w:rsid w:val="007D1951"/>
    <w:rsid w:val="007D1B07"/>
    <w:rsid w:val="007D3C64"/>
    <w:rsid w:val="007D6EB7"/>
    <w:rsid w:val="007E0992"/>
    <w:rsid w:val="007E1277"/>
    <w:rsid w:val="007E1C2D"/>
    <w:rsid w:val="007E2341"/>
    <w:rsid w:val="007E2CD0"/>
    <w:rsid w:val="007E3C55"/>
    <w:rsid w:val="007F1537"/>
    <w:rsid w:val="007F1FD9"/>
    <w:rsid w:val="007F333C"/>
    <w:rsid w:val="007F3C78"/>
    <w:rsid w:val="00800B9D"/>
    <w:rsid w:val="00802962"/>
    <w:rsid w:val="00802D45"/>
    <w:rsid w:val="00805EB6"/>
    <w:rsid w:val="008060C8"/>
    <w:rsid w:val="008138D4"/>
    <w:rsid w:val="00814086"/>
    <w:rsid w:val="00815886"/>
    <w:rsid w:val="0081634B"/>
    <w:rsid w:val="00821707"/>
    <w:rsid w:val="00821C23"/>
    <w:rsid w:val="0082798E"/>
    <w:rsid w:val="00827D0B"/>
    <w:rsid w:val="00827DFC"/>
    <w:rsid w:val="008324A1"/>
    <w:rsid w:val="00836B4A"/>
    <w:rsid w:val="00840D75"/>
    <w:rsid w:val="00841AD5"/>
    <w:rsid w:val="008457B8"/>
    <w:rsid w:val="00846D2C"/>
    <w:rsid w:val="00847DD1"/>
    <w:rsid w:val="00853175"/>
    <w:rsid w:val="00856C88"/>
    <w:rsid w:val="00860AD2"/>
    <w:rsid w:val="00860BBF"/>
    <w:rsid w:val="0086136F"/>
    <w:rsid w:val="008660C2"/>
    <w:rsid w:val="00867056"/>
    <w:rsid w:val="00872038"/>
    <w:rsid w:val="008757D1"/>
    <w:rsid w:val="00877570"/>
    <w:rsid w:val="00884783"/>
    <w:rsid w:val="008850C1"/>
    <w:rsid w:val="0088580F"/>
    <w:rsid w:val="00886363"/>
    <w:rsid w:val="008A1F0C"/>
    <w:rsid w:val="008A2CD1"/>
    <w:rsid w:val="008A6E3F"/>
    <w:rsid w:val="008B025D"/>
    <w:rsid w:val="008B40E2"/>
    <w:rsid w:val="008B732C"/>
    <w:rsid w:val="008C41B1"/>
    <w:rsid w:val="008C6EEA"/>
    <w:rsid w:val="008D4350"/>
    <w:rsid w:val="008D5079"/>
    <w:rsid w:val="008D511F"/>
    <w:rsid w:val="008D516F"/>
    <w:rsid w:val="008D63EE"/>
    <w:rsid w:val="008D6BF1"/>
    <w:rsid w:val="008E01F8"/>
    <w:rsid w:val="008E1C95"/>
    <w:rsid w:val="008E68B7"/>
    <w:rsid w:val="008E7334"/>
    <w:rsid w:val="008F2A4C"/>
    <w:rsid w:val="00901863"/>
    <w:rsid w:val="0090597A"/>
    <w:rsid w:val="00907644"/>
    <w:rsid w:val="00907A27"/>
    <w:rsid w:val="00911645"/>
    <w:rsid w:val="00917E3F"/>
    <w:rsid w:val="0092373E"/>
    <w:rsid w:val="0092381D"/>
    <w:rsid w:val="00926CAC"/>
    <w:rsid w:val="0093451C"/>
    <w:rsid w:val="00935A58"/>
    <w:rsid w:val="009360CB"/>
    <w:rsid w:val="0094010D"/>
    <w:rsid w:val="0094030C"/>
    <w:rsid w:val="009432FF"/>
    <w:rsid w:val="009463DC"/>
    <w:rsid w:val="009478A6"/>
    <w:rsid w:val="00952EF3"/>
    <w:rsid w:val="009542FE"/>
    <w:rsid w:val="00954D12"/>
    <w:rsid w:val="00956F1D"/>
    <w:rsid w:val="00960DF9"/>
    <w:rsid w:val="009615B9"/>
    <w:rsid w:val="00963E6A"/>
    <w:rsid w:val="009669F2"/>
    <w:rsid w:val="00970053"/>
    <w:rsid w:val="00971C5B"/>
    <w:rsid w:val="0097380E"/>
    <w:rsid w:val="0097579C"/>
    <w:rsid w:val="00976297"/>
    <w:rsid w:val="00976634"/>
    <w:rsid w:val="00977559"/>
    <w:rsid w:val="009810B4"/>
    <w:rsid w:val="00981348"/>
    <w:rsid w:val="00981AA9"/>
    <w:rsid w:val="00983080"/>
    <w:rsid w:val="00990083"/>
    <w:rsid w:val="00992632"/>
    <w:rsid w:val="0099316F"/>
    <w:rsid w:val="0099376F"/>
    <w:rsid w:val="009946A7"/>
    <w:rsid w:val="00994A83"/>
    <w:rsid w:val="009A1A3A"/>
    <w:rsid w:val="009A38F0"/>
    <w:rsid w:val="009A4C6F"/>
    <w:rsid w:val="009A580C"/>
    <w:rsid w:val="009B0D30"/>
    <w:rsid w:val="009B37DA"/>
    <w:rsid w:val="009B43AF"/>
    <w:rsid w:val="009C4B1C"/>
    <w:rsid w:val="009C6090"/>
    <w:rsid w:val="009D174E"/>
    <w:rsid w:val="009D5BCB"/>
    <w:rsid w:val="009D5CEA"/>
    <w:rsid w:val="009D7A77"/>
    <w:rsid w:val="009E6197"/>
    <w:rsid w:val="009F01CA"/>
    <w:rsid w:val="009F074D"/>
    <w:rsid w:val="009F1E7A"/>
    <w:rsid w:val="009F276E"/>
    <w:rsid w:val="009F2D68"/>
    <w:rsid w:val="009F363B"/>
    <w:rsid w:val="009F3FEC"/>
    <w:rsid w:val="00A01DE3"/>
    <w:rsid w:val="00A035EC"/>
    <w:rsid w:val="00A116CA"/>
    <w:rsid w:val="00A135CA"/>
    <w:rsid w:val="00A15729"/>
    <w:rsid w:val="00A16111"/>
    <w:rsid w:val="00A16F66"/>
    <w:rsid w:val="00A17B0C"/>
    <w:rsid w:val="00A27604"/>
    <w:rsid w:val="00A31C8C"/>
    <w:rsid w:val="00A324E5"/>
    <w:rsid w:val="00A34328"/>
    <w:rsid w:val="00A35BD2"/>
    <w:rsid w:val="00A45797"/>
    <w:rsid w:val="00A461AD"/>
    <w:rsid w:val="00A50297"/>
    <w:rsid w:val="00A555D5"/>
    <w:rsid w:val="00A5599D"/>
    <w:rsid w:val="00A56FA0"/>
    <w:rsid w:val="00A57AD4"/>
    <w:rsid w:val="00A614EF"/>
    <w:rsid w:val="00A6234D"/>
    <w:rsid w:val="00A656BF"/>
    <w:rsid w:val="00A671C6"/>
    <w:rsid w:val="00A671E3"/>
    <w:rsid w:val="00A675E4"/>
    <w:rsid w:val="00A67807"/>
    <w:rsid w:val="00A71E15"/>
    <w:rsid w:val="00A72382"/>
    <w:rsid w:val="00A77F6F"/>
    <w:rsid w:val="00A81C7A"/>
    <w:rsid w:val="00A907A1"/>
    <w:rsid w:val="00A921FF"/>
    <w:rsid w:val="00A948E9"/>
    <w:rsid w:val="00A96C08"/>
    <w:rsid w:val="00AA022F"/>
    <w:rsid w:val="00AA3B13"/>
    <w:rsid w:val="00AA4B4C"/>
    <w:rsid w:val="00AA6A18"/>
    <w:rsid w:val="00AA6F5D"/>
    <w:rsid w:val="00AA742F"/>
    <w:rsid w:val="00AA7CB8"/>
    <w:rsid w:val="00AB03B2"/>
    <w:rsid w:val="00AB2659"/>
    <w:rsid w:val="00AB3096"/>
    <w:rsid w:val="00AB555C"/>
    <w:rsid w:val="00AB5CE9"/>
    <w:rsid w:val="00AB69A4"/>
    <w:rsid w:val="00AB789C"/>
    <w:rsid w:val="00AC16D0"/>
    <w:rsid w:val="00AC4C8F"/>
    <w:rsid w:val="00AC568C"/>
    <w:rsid w:val="00AC662C"/>
    <w:rsid w:val="00AC698F"/>
    <w:rsid w:val="00AC78CA"/>
    <w:rsid w:val="00AD16BE"/>
    <w:rsid w:val="00AD19E4"/>
    <w:rsid w:val="00AD4AC6"/>
    <w:rsid w:val="00AE51F6"/>
    <w:rsid w:val="00AE5A6B"/>
    <w:rsid w:val="00AF0A70"/>
    <w:rsid w:val="00AF2672"/>
    <w:rsid w:val="00AF63D9"/>
    <w:rsid w:val="00B00A7C"/>
    <w:rsid w:val="00B026F5"/>
    <w:rsid w:val="00B03949"/>
    <w:rsid w:val="00B03FE2"/>
    <w:rsid w:val="00B059A4"/>
    <w:rsid w:val="00B06D99"/>
    <w:rsid w:val="00B07219"/>
    <w:rsid w:val="00B07646"/>
    <w:rsid w:val="00B07D10"/>
    <w:rsid w:val="00B10E38"/>
    <w:rsid w:val="00B1156B"/>
    <w:rsid w:val="00B11DEF"/>
    <w:rsid w:val="00B1405F"/>
    <w:rsid w:val="00B15580"/>
    <w:rsid w:val="00B226D8"/>
    <w:rsid w:val="00B26A50"/>
    <w:rsid w:val="00B26AA2"/>
    <w:rsid w:val="00B271D2"/>
    <w:rsid w:val="00B27425"/>
    <w:rsid w:val="00B331D9"/>
    <w:rsid w:val="00B3428F"/>
    <w:rsid w:val="00B36C37"/>
    <w:rsid w:val="00B41427"/>
    <w:rsid w:val="00B417B5"/>
    <w:rsid w:val="00B458E5"/>
    <w:rsid w:val="00B466DC"/>
    <w:rsid w:val="00B46806"/>
    <w:rsid w:val="00B50601"/>
    <w:rsid w:val="00B51040"/>
    <w:rsid w:val="00B55E8F"/>
    <w:rsid w:val="00B57D74"/>
    <w:rsid w:val="00B6213E"/>
    <w:rsid w:val="00B6361C"/>
    <w:rsid w:val="00B63E6A"/>
    <w:rsid w:val="00B70DA1"/>
    <w:rsid w:val="00B71E11"/>
    <w:rsid w:val="00B73892"/>
    <w:rsid w:val="00B74BF2"/>
    <w:rsid w:val="00B76050"/>
    <w:rsid w:val="00B76656"/>
    <w:rsid w:val="00B76916"/>
    <w:rsid w:val="00B769F0"/>
    <w:rsid w:val="00B805C2"/>
    <w:rsid w:val="00B82522"/>
    <w:rsid w:val="00B830DD"/>
    <w:rsid w:val="00B846B5"/>
    <w:rsid w:val="00B9337F"/>
    <w:rsid w:val="00B95227"/>
    <w:rsid w:val="00B953C3"/>
    <w:rsid w:val="00B96BB3"/>
    <w:rsid w:val="00B97585"/>
    <w:rsid w:val="00BA1517"/>
    <w:rsid w:val="00BA16DF"/>
    <w:rsid w:val="00BA4E33"/>
    <w:rsid w:val="00BA6851"/>
    <w:rsid w:val="00BB0035"/>
    <w:rsid w:val="00BB34FC"/>
    <w:rsid w:val="00BB4BF4"/>
    <w:rsid w:val="00BB5421"/>
    <w:rsid w:val="00BB54B4"/>
    <w:rsid w:val="00BB5A5B"/>
    <w:rsid w:val="00BC1235"/>
    <w:rsid w:val="00BC3133"/>
    <w:rsid w:val="00BC370C"/>
    <w:rsid w:val="00BC566C"/>
    <w:rsid w:val="00BC6375"/>
    <w:rsid w:val="00BD257F"/>
    <w:rsid w:val="00BD57FF"/>
    <w:rsid w:val="00BD5961"/>
    <w:rsid w:val="00BD645F"/>
    <w:rsid w:val="00BE6893"/>
    <w:rsid w:val="00BF17E8"/>
    <w:rsid w:val="00BF3289"/>
    <w:rsid w:val="00BF7E2B"/>
    <w:rsid w:val="00C00108"/>
    <w:rsid w:val="00C0102E"/>
    <w:rsid w:val="00C032A7"/>
    <w:rsid w:val="00C03361"/>
    <w:rsid w:val="00C04888"/>
    <w:rsid w:val="00C04951"/>
    <w:rsid w:val="00C069E8"/>
    <w:rsid w:val="00C07025"/>
    <w:rsid w:val="00C113DD"/>
    <w:rsid w:val="00C12B35"/>
    <w:rsid w:val="00C1351B"/>
    <w:rsid w:val="00C24E48"/>
    <w:rsid w:val="00C26B3D"/>
    <w:rsid w:val="00C32C43"/>
    <w:rsid w:val="00C37995"/>
    <w:rsid w:val="00C40086"/>
    <w:rsid w:val="00C40B2F"/>
    <w:rsid w:val="00C41204"/>
    <w:rsid w:val="00C45639"/>
    <w:rsid w:val="00C50D14"/>
    <w:rsid w:val="00C51A87"/>
    <w:rsid w:val="00C5296E"/>
    <w:rsid w:val="00C53B11"/>
    <w:rsid w:val="00C54A18"/>
    <w:rsid w:val="00C55D6B"/>
    <w:rsid w:val="00C565BF"/>
    <w:rsid w:val="00C61F1E"/>
    <w:rsid w:val="00C73E96"/>
    <w:rsid w:val="00C750DF"/>
    <w:rsid w:val="00C76A90"/>
    <w:rsid w:val="00C7762D"/>
    <w:rsid w:val="00C7792C"/>
    <w:rsid w:val="00C77BE1"/>
    <w:rsid w:val="00C82DE0"/>
    <w:rsid w:val="00C8659F"/>
    <w:rsid w:val="00C87639"/>
    <w:rsid w:val="00C90A24"/>
    <w:rsid w:val="00C91106"/>
    <w:rsid w:val="00C92A3C"/>
    <w:rsid w:val="00C95583"/>
    <w:rsid w:val="00CA1107"/>
    <w:rsid w:val="00CA3217"/>
    <w:rsid w:val="00CA3B89"/>
    <w:rsid w:val="00CB103A"/>
    <w:rsid w:val="00CB648A"/>
    <w:rsid w:val="00CD111C"/>
    <w:rsid w:val="00CD5738"/>
    <w:rsid w:val="00CE11FC"/>
    <w:rsid w:val="00CE2624"/>
    <w:rsid w:val="00CE4EA7"/>
    <w:rsid w:val="00CF328F"/>
    <w:rsid w:val="00CF4226"/>
    <w:rsid w:val="00CF62C8"/>
    <w:rsid w:val="00D02921"/>
    <w:rsid w:val="00D10878"/>
    <w:rsid w:val="00D12DD9"/>
    <w:rsid w:val="00D1604A"/>
    <w:rsid w:val="00D17D0D"/>
    <w:rsid w:val="00D2005B"/>
    <w:rsid w:val="00D213B7"/>
    <w:rsid w:val="00D21CA9"/>
    <w:rsid w:val="00D265FC"/>
    <w:rsid w:val="00D26912"/>
    <w:rsid w:val="00D26FE2"/>
    <w:rsid w:val="00D27652"/>
    <w:rsid w:val="00D3405B"/>
    <w:rsid w:val="00D370E8"/>
    <w:rsid w:val="00D372FC"/>
    <w:rsid w:val="00D37718"/>
    <w:rsid w:val="00D418CC"/>
    <w:rsid w:val="00D47023"/>
    <w:rsid w:val="00D50364"/>
    <w:rsid w:val="00D554BE"/>
    <w:rsid w:val="00D55582"/>
    <w:rsid w:val="00D557F0"/>
    <w:rsid w:val="00D56FB2"/>
    <w:rsid w:val="00D573BE"/>
    <w:rsid w:val="00D626F3"/>
    <w:rsid w:val="00D66608"/>
    <w:rsid w:val="00D70BA6"/>
    <w:rsid w:val="00D72014"/>
    <w:rsid w:val="00D76287"/>
    <w:rsid w:val="00D77284"/>
    <w:rsid w:val="00D77BD8"/>
    <w:rsid w:val="00D77DD0"/>
    <w:rsid w:val="00D8065D"/>
    <w:rsid w:val="00D83F22"/>
    <w:rsid w:val="00D85507"/>
    <w:rsid w:val="00D856EA"/>
    <w:rsid w:val="00D92FD9"/>
    <w:rsid w:val="00D95311"/>
    <w:rsid w:val="00D955F0"/>
    <w:rsid w:val="00D96670"/>
    <w:rsid w:val="00DA2F58"/>
    <w:rsid w:val="00DA4F30"/>
    <w:rsid w:val="00DA53A3"/>
    <w:rsid w:val="00DA73AB"/>
    <w:rsid w:val="00DA78D2"/>
    <w:rsid w:val="00DB03E3"/>
    <w:rsid w:val="00DB1E55"/>
    <w:rsid w:val="00DB624B"/>
    <w:rsid w:val="00DB6C69"/>
    <w:rsid w:val="00DC11CC"/>
    <w:rsid w:val="00DC2EA1"/>
    <w:rsid w:val="00DC36C7"/>
    <w:rsid w:val="00DC3B64"/>
    <w:rsid w:val="00DC4C03"/>
    <w:rsid w:val="00DC727B"/>
    <w:rsid w:val="00DC7956"/>
    <w:rsid w:val="00DC7FD1"/>
    <w:rsid w:val="00DD1623"/>
    <w:rsid w:val="00DD66C2"/>
    <w:rsid w:val="00DD6E8D"/>
    <w:rsid w:val="00DE1E6C"/>
    <w:rsid w:val="00DE286C"/>
    <w:rsid w:val="00DE3224"/>
    <w:rsid w:val="00DE457E"/>
    <w:rsid w:val="00DE5051"/>
    <w:rsid w:val="00DE536D"/>
    <w:rsid w:val="00DE6506"/>
    <w:rsid w:val="00DF1712"/>
    <w:rsid w:val="00DF5F8C"/>
    <w:rsid w:val="00E00726"/>
    <w:rsid w:val="00E046B0"/>
    <w:rsid w:val="00E05884"/>
    <w:rsid w:val="00E059BC"/>
    <w:rsid w:val="00E230E1"/>
    <w:rsid w:val="00E231F8"/>
    <w:rsid w:val="00E237BC"/>
    <w:rsid w:val="00E25565"/>
    <w:rsid w:val="00E30D08"/>
    <w:rsid w:val="00E30DFC"/>
    <w:rsid w:val="00E33518"/>
    <w:rsid w:val="00E374E7"/>
    <w:rsid w:val="00E412E2"/>
    <w:rsid w:val="00E4681E"/>
    <w:rsid w:val="00E54E03"/>
    <w:rsid w:val="00E55294"/>
    <w:rsid w:val="00E57E07"/>
    <w:rsid w:val="00E610FE"/>
    <w:rsid w:val="00E6236E"/>
    <w:rsid w:val="00E65183"/>
    <w:rsid w:val="00E8084A"/>
    <w:rsid w:val="00E82026"/>
    <w:rsid w:val="00E82E21"/>
    <w:rsid w:val="00E84A34"/>
    <w:rsid w:val="00E86D14"/>
    <w:rsid w:val="00E87EB3"/>
    <w:rsid w:val="00E9165F"/>
    <w:rsid w:val="00E9221F"/>
    <w:rsid w:val="00E93BC9"/>
    <w:rsid w:val="00E94D89"/>
    <w:rsid w:val="00E95239"/>
    <w:rsid w:val="00E959D2"/>
    <w:rsid w:val="00E95C55"/>
    <w:rsid w:val="00E9615B"/>
    <w:rsid w:val="00E9687E"/>
    <w:rsid w:val="00E97FC4"/>
    <w:rsid w:val="00EA07C0"/>
    <w:rsid w:val="00EA0AB9"/>
    <w:rsid w:val="00EA2BD4"/>
    <w:rsid w:val="00EA3316"/>
    <w:rsid w:val="00EA392C"/>
    <w:rsid w:val="00EA46C6"/>
    <w:rsid w:val="00EA4A36"/>
    <w:rsid w:val="00EA5CE7"/>
    <w:rsid w:val="00EA6C79"/>
    <w:rsid w:val="00EB3DEA"/>
    <w:rsid w:val="00EB40B6"/>
    <w:rsid w:val="00EB478E"/>
    <w:rsid w:val="00EB4BF9"/>
    <w:rsid w:val="00EB4CC2"/>
    <w:rsid w:val="00EB5124"/>
    <w:rsid w:val="00EB5434"/>
    <w:rsid w:val="00EB5F63"/>
    <w:rsid w:val="00EB7274"/>
    <w:rsid w:val="00EC03E3"/>
    <w:rsid w:val="00EC2A3C"/>
    <w:rsid w:val="00EC4AF1"/>
    <w:rsid w:val="00EC532E"/>
    <w:rsid w:val="00EC54BA"/>
    <w:rsid w:val="00EC7B77"/>
    <w:rsid w:val="00ED1E4E"/>
    <w:rsid w:val="00ED2974"/>
    <w:rsid w:val="00ED4F6C"/>
    <w:rsid w:val="00ED5EB9"/>
    <w:rsid w:val="00EE6EF6"/>
    <w:rsid w:val="00EF1F07"/>
    <w:rsid w:val="00EF2731"/>
    <w:rsid w:val="00EF32CD"/>
    <w:rsid w:val="00F0025C"/>
    <w:rsid w:val="00F02367"/>
    <w:rsid w:val="00F128B8"/>
    <w:rsid w:val="00F133D0"/>
    <w:rsid w:val="00F16209"/>
    <w:rsid w:val="00F231DA"/>
    <w:rsid w:val="00F2351B"/>
    <w:rsid w:val="00F25229"/>
    <w:rsid w:val="00F25AC4"/>
    <w:rsid w:val="00F30823"/>
    <w:rsid w:val="00F30B5C"/>
    <w:rsid w:val="00F316A7"/>
    <w:rsid w:val="00F31958"/>
    <w:rsid w:val="00F34C66"/>
    <w:rsid w:val="00F37A2F"/>
    <w:rsid w:val="00F41BC8"/>
    <w:rsid w:val="00F43802"/>
    <w:rsid w:val="00F45310"/>
    <w:rsid w:val="00F471D4"/>
    <w:rsid w:val="00F52E92"/>
    <w:rsid w:val="00F542CC"/>
    <w:rsid w:val="00F54C11"/>
    <w:rsid w:val="00F61D34"/>
    <w:rsid w:val="00F634E9"/>
    <w:rsid w:val="00F63F0B"/>
    <w:rsid w:val="00F65A8E"/>
    <w:rsid w:val="00F66C50"/>
    <w:rsid w:val="00F71A0D"/>
    <w:rsid w:val="00F726B7"/>
    <w:rsid w:val="00F72753"/>
    <w:rsid w:val="00F72DB2"/>
    <w:rsid w:val="00F777E9"/>
    <w:rsid w:val="00F77A2E"/>
    <w:rsid w:val="00F77B65"/>
    <w:rsid w:val="00F81112"/>
    <w:rsid w:val="00F83B7D"/>
    <w:rsid w:val="00F84876"/>
    <w:rsid w:val="00F87AAD"/>
    <w:rsid w:val="00F91F46"/>
    <w:rsid w:val="00F922AD"/>
    <w:rsid w:val="00F93A8D"/>
    <w:rsid w:val="00F96946"/>
    <w:rsid w:val="00FA055B"/>
    <w:rsid w:val="00FA05A1"/>
    <w:rsid w:val="00FA2795"/>
    <w:rsid w:val="00FA2BA2"/>
    <w:rsid w:val="00FA43A8"/>
    <w:rsid w:val="00FA598B"/>
    <w:rsid w:val="00FA6D19"/>
    <w:rsid w:val="00FB0257"/>
    <w:rsid w:val="00FB03BB"/>
    <w:rsid w:val="00FB0F47"/>
    <w:rsid w:val="00FB33B2"/>
    <w:rsid w:val="00FB6CEA"/>
    <w:rsid w:val="00FC2E9E"/>
    <w:rsid w:val="00FC34A6"/>
    <w:rsid w:val="00FC38B5"/>
    <w:rsid w:val="00FC4474"/>
    <w:rsid w:val="00FC5F92"/>
    <w:rsid w:val="00FD16F1"/>
    <w:rsid w:val="00FD18FD"/>
    <w:rsid w:val="00FD4B86"/>
    <w:rsid w:val="00FD580D"/>
    <w:rsid w:val="00FE0214"/>
    <w:rsid w:val="00FE0B47"/>
    <w:rsid w:val="00FE0BDB"/>
    <w:rsid w:val="00FE35C5"/>
    <w:rsid w:val="00FE584B"/>
    <w:rsid w:val="00FE60F0"/>
    <w:rsid w:val="00FE709C"/>
    <w:rsid w:val="00FE7346"/>
    <w:rsid w:val="00FF0669"/>
    <w:rsid w:val="00FF124B"/>
    <w:rsid w:val="00FF27BC"/>
    <w:rsid w:val="00FF3CF0"/>
    <w:rsid w:val="00FF43E8"/>
    <w:rsid w:val="00FF5D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48323E5"/>
  <w15:docId w15:val="{E021477B-3431-4CEE-B4AE-BCDBF9384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700B"/>
    <w:rPr>
      <w:sz w:val="28"/>
      <w:szCs w:val="28"/>
    </w:rPr>
  </w:style>
  <w:style w:type="paragraph" w:styleId="Heading1">
    <w:name w:val="heading 1"/>
    <w:basedOn w:val="Normal"/>
    <w:next w:val="Normal"/>
    <w:link w:val="Heading1Char"/>
    <w:uiPriority w:val="9"/>
    <w:qFormat/>
    <w:rsid w:val="00D95311"/>
    <w:pPr>
      <w:keepNext/>
      <w:keepLines/>
      <w:spacing w:before="240" w:after="120" w:line="259" w:lineRule="auto"/>
      <w:jc w:val="both"/>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033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E7123"/>
    <w:pPr>
      <w:tabs>
        <w:tab w:val="center" w:pos="4680"/>
        <w:tab w:val="right" w:pos="9360"/>
      </w:tabs>
    </w:pPr>
    <w:rPr>
      <w:lang w:val="x-none" w:eastAsia="x-none"/>
    </w:rPr>
  </w:style>
  <w:style w:type="character" w:customStyle="1" w:styleId="HeaderChar">
    <w:name w:val="Header Char"/>
    <w:link w:val="Header"/>
    <w:rsid w:val="002E7123"/>
    <w:rPr>
      <w:sz w:val="28"/>
      <w:szCs w:val="28"/>
    </w:rPr>
  </w:style>
  <w:style w:type="paragraph" w:styleId="Footer">
    <w:name w:val="footer"/>
    <w:basedOn w:val="Normal"/>
    <w:link w:val="FooterChar"/>
    <w:uiPriority w:val="99"/>
    <w:rsid w:val="002E7123"/>
    <w:pPr>
      <w:tabs>
        <w:tab w:val="center" w:pos="4680"/>
        <w:tab w:val="right" w:pos="9360"/>
      </w:tabs>
    </w:pPr>
    <w:rPr>
      <w:lang w:val="x-none" w:eastAsia="x-none"/>
    </w:rPr>
  </w:style>
  <w:style w:type="character" w:customStyle="1" w:styleId="FooterChar">
    <w:name w:val="Footer Char"/>
    <w:link w:val="Footer"/>
    <w:uiPriority w:val="99"/>
    <w:rsid w:val="002E7123"/>
    <w:rPr>
      <w:sz w:val="28"/>
      <w:szCs w:val="28"/>
    </w:rPr>
  </w:style>
  <w:style w:type="paragraph" w:styleId="NormalWeb">
    <w:name w:val="Normal (Web)"/>
    <w:basedOn w:val="Normal"/>
    <w:uiPriority w:val="99"/>
    <w:unhideWhenUsed/>
    <w:rsid w:val="00A45797"/>
    <w:pPr>
      <w:spacing w:before="100" w:beforeAutospacing="1" w:after="100" w:afterAutospacing="1"/>
    </w:pPr>
    <w:rPr>
      <w:sz w:val="24"/>
      <w:szCs w:val="24"/>
    </w:rPr>
  </w:style>
  <w:style w:type="paragraph" w:styleId="BalloonText">
    <w:name w:val="Balloon Text"/>
    <w:basedOn w:val="Normal"/>
    <w:link w:val="BalloonTextChar"/>
    <w:rsid w:val="00614435"/>
    <w:rPr>
      <w:rFonts w:ascii="Tahoma" w:hAnsi="Tahoma" w:cs="Tahoma"/>
      <w:sz w:val="16"/>
      <w:szCs w:val="16"/>
    </w:rPr>
  </w:style>
  <w:style w:type="character" w:customStyle="1" w:styleId="BalloonTextChar">
    <w:name w:val="Balloon Text Char"/>
    <w:link w:val="BalloonText"/>
    <w:rsid w:val="00614435"/>
    <w:rPr>
      <w:rFonts w:ascii="Tahoma" w:hAnsi="Tahoma" w:cs="Tahoma"/>
      <w:sz w:val="16"/>
      <w:szCs w:val="16"/>
    </w:rPr>
  </w:style>
  <w:style w:type="paragraph" w:customStyle="1" w:styleId="CharCharCharChar">
    <w:name w:val="Char Char Char Char"/>
    <w:basedOn w:val="Normal"/>
    <w:autoRedefine/>
    <w:rsid w:val="00E65183"/>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CharChar">
    <w:name w:val="Char Char"/>
    <w:basedOn w:val="Normal"/>
    <w:autoRedefine/>
    <w:rsid w:val="00C55D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rsid w:val="00FE7346"/>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802962"/>
    <w:rPr>
      <w:color w:val="808080"/>
    </w:rPr>
  </w:style>
  <w:style w:type="character" w:styleId="PageNumber">
    <w:name w:val="page number"/>
    <w:basedOn w:val="DefaultParagraphFont"/>
    <w:rsid w:val="00123D6E"/>
  </w:style>
  <w:style w:type="paragraph" w:styleId="ListParagraph">
    <w:name w:val="List Paragraph"/>
    <w:basedOn w:val="Normal"/>
    <w:link w:val="ListParagraphChar"/>
    <w:uiPriority w:val="34"/>
    <w:qFormat/>
    <w:rsid w:val="006A415E"/>
    <w:pPr>
      <w:spacing w:line="276" w:lineRule="auto"/>
      <w:ind w:left="720"/>
      <w:contextualSpacing/>
    </w:pPr>
    <w:rPr>
      <w:rFonts w:eastAsiaTheme="minorHAnsi" w:cstheme="minorBidi"/>
      <w:sz w:val="24"/>
      <w:szCs w:val="22"/>
    </w:rPr>
  </w:style>
  <w:style w:type="character" w:customStyle="1" w:styleId="ListParagraphChar">
    <w:name w:val="List Paragraph Char"/>
    <w:basedOn w:val="DefaultParagraphFont"/>
    <w:link w:val="ListParagraph"/>
    <w:uiPriority w:val="34"/>
    <w:rsid w:val="006A415E"/>
    <w:rPr>
      <w:rFonts w:eastAsiaTheme="minorHAnsi" w:cstheme="minorBidi"/>
      <w:sz w:val="24"/>
      <w:szCs w:val="22"/>
    </w:rPr>
  </w:style>
  <w:style w:type="paragraph" w:styleId="NoSpacing">
    <w:name w:val="No Spacing"/>
    <w:uiPriority w:val="1"/>
    <w:qFormat/>
    <w:rsid w:val="00DE286C"/>
    <w:rPr>
      <w:rFonts w:asciiTheme="minorHAnsi" w:eastAsiaTheme="minorEastAsia" w:hAnsiTheme="minorHAnsi" w:cstheme="minorBidi"/>
      <w:sz w:val="22"/>
      <w:szCs w:val="22"/>
      <w:lang w:eastAsia="zh-CN"/>
    </w:rPr>
  </w:style>
  <w:style w:type="character" w:customStyle="1" w:styleId="Heading1Char">
    <w:name w:val="Heading 1 Char"/>
    <w:basedOn w:val="DefaultParagraphFont"/>
    <w:link w:val="Heading1"/>
    <w:uiPriority w:val="9"/>
    <w:rsid w:val="00D95311"/>
    <w:rPr>
      <w:rFonts w:asciiTheme="majorHAnsi" w:eastAsiaTheme="majorEastAsia" w:hAnsiTheme="majorHAnsi" w:cstheme="majorBidi"/>
      <w:color w:val="2F5496" w:themeColor="accent1" w:themeShade="BF"/>
      <w:sz w:val="32"/>
      <w:szCs w:val="32"/>
    </w:rPr>
  </w:style>
  <w:style w:type="table" w:customStyle="1" w:styleId="TableGrid0">
    <w:name w:val="TableGrid"/>
    <w:rsid w:val="009F01CA"/>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632D6D-FAF4-4D34-B201-4AACB596A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5</TotalTime>
  <Pages>3</Pages>
  <Words>590</Words>
  <Characters>3367</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Windows 11</cp:lastModifiedBy>
  <cp:revision>208</cp:revision>
  <cp:lastPrinted>2024-04-08T09:03:00Z</cp:lastPrinted>
  <dcterms:created xsi:type="dcterms:W3CDTF">2022-12-19T07:49:00Z</dcterms:created>
  <dcterms:modified xsi:type="dcterms:W3CDTF">2025-04-01T15:07:00Z</dcterms:modified>
</cp:coreProperties>
</file>